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770E" w:rsidRPr="00E16010" w:rsidRDefault="0003770E" w:rsidP="0003770E">
      <w:pPr>
        <w:jc w:val="right"/>
        <w:rPr>
          <w:rFonts w:ascii="Times New Roman" w:hAnsi="Times New Roman" w:cs="Times New Roman"/>
          <w:sz w:val="28"/>
          <w:szCs w:val="28"/>
        </w:rPr>
      </w:pPr>
      <w:bookmarkStart w:id="0" w:name="Dropdown4"/>
      <w:bookmarkStart w:id="1" w:name="SubjectArea"/>
      <w:bookmarkStart w:id="2" w:name="Event"/>
      <w:r w:rsidRPr="00E16010">
        <w:rPr>
          <w:rFonts w:ascii="Times New Roman" w:hAnsi="Times New Roman" w:cs="Times New Roman"/>
          <w:b/>
          <w:noProof/>
          <w:sz w:val="28"/>
          <w:szCs w:val="28"/>
        </w:rPr>
        <w:t>Mathematics – Middle Grades – Exam #</w:t>
      </w:r>
      <w:r w:rsidR="00683891">
        <w:rPr>
          <w:rFonts w:ascii="Times New Roman" w:hAnsi="Times New Roman" w:cs="Times New Roman"/>
          <w:b/>
          <w:noProof/>
          <w:sz w:val="28"/>
          <w:szCs w:val="28"/>
        </w:rPr>
        <w:t>1</w:t>
      </w:r>
      <w:r w:rsidRPr="00E16010">
        <w:rPr>
          <w:rFonts w:ascii="Times New Roman" w:hAnsi="Times New Roman" w:cs="Times New Roman"/>
          <w:b/>
          <w:noProof/>
          <w:sz w:val="28"/>
          <w:szCs w:val="28"/>
        </w:rPr>
        <w:br/>
      </w:r>
      <w:bookmarkEnd w:id="0"/>
      <w:r w:rsidR="00AF3B5E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5715</wp:posOffset>
            </wp:positionV>
            <wp:extent cx="1256665" cy="631190"/>
            <wp:effectExtent l="0" t="0" r="635" b="0"/>
            <wp:wrapTight wrapText="bothSides">
              <wp:wrapPolygon edited="0">
                <wp:start x="0" y="0"/>
                <wp:lineTo x="0" y="20861"/>
                <wp:lineTo x="21283" y="20861"/>
                <wp:lineTo x="21283" y="0"/>
                <wp:lineTo x="0" y="0"/>
              </wp:wrapPolygon>
            </wp:wrapTight>
            <wp:docPr id="4" name="Picture 13" descr="Description: governor'scuplogo-stacked-b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Description: governor'scuplogo-stacked-bw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6665" cy="6311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3" w:name="Dropdown1"/>
      <w:r w:rsidRPr="00E16010">
        <w:rPr>
          <w:rFonts w:ascii="Times New Roman" w:hAnsi="Times New Roman" w:cs="Times New Roman"/>
          <w:b/>
          <w:noProof/>
          <w:sz w:val="28"/>
          <w:szCs w:val="28"/>
        </w:rPr>
        <w:t xml:space="preserve">2012-13 </w:t>
      </w:r>
      <w:bookmarkEnd w:id="3"/>
      <w:r w:rsidRPr="00E16010">
        <w:rPr>
          <w:rFonts w:ascii="Times New Roman" w:hAnsi="Times New Roman" w:cs="Times New Roman"/>
          <w:b/>
          <w:noProof/>
          <w:sz w:val="28"/>
          <w:szCs w:val="28"/>
        </w:rPr>
        <w:t>Governor’s Cup Practice Questions</w:t>
      </w:r>
      <w:r w:rsidRPr="00E16010">
        <w:rPr>
          <w:rFonts w:ascii="Times New Roman" w:hAnsi="Times New Roman" w:cs="Times New Roman"/>
          <w:b/>
          <w:sz w:val="28"/>
          <w:szCs w:val="28"/>
        </w:rPr>
        <w:br/>
      </w:r>
      <w:bookmarkEnd w:id="1"/>
    </w:p>
    <w:p w:rsidR="0003770E" w:rsidRPr="00E16010" w:rsidRDefault="0003770E" w:rsidP="0003770E">
      <w:pPr>
        <w:rPr>
          <w:rFonts w:ascii="Times New Roman" w:hAnsi="Times New Roman" w:cs="Times New Roman"/>
        </w:rPr>
      </w:pPr>
    </w:p>
    <w:p w:rsidR="0003770E" w:rsidRPr="00E16010" w:rsidRDefault="0003770E" w:rsidP="0003770E">
      <w:pPr>
        <w:jc w:val="both"/>
        <w:rPr>
          <w:rFonts w:ascii="Times New Roman" w:hAnsi="Times New Roman" w:cs="Times New Roman"/>
          <w:b/>
          <w:bCs/>
        </w:rPr>
      </w:pPr>
      <w:r w:rsidRPr="00E16010">
        <w:rPr>
          <w:rFonts w:ascii="Times New Roman" w:hAnsi="Times New Roman" w:cs="Times New Roman"/>
          <w:b/>
          <w:bCs/>
        </w:rPr>
        <w:t>Student Instructions:</w:t>
      </w:r>
    </w:p>
    <w:p w:rsidR="0003770E" w:rsidRPr="00E16010" w:rsidRDefault="0003770E" w:rsidP="0003770E">
      <w:pPr>
        <w:pStyle w:val="a"/>
        <w:numPr>
          <w:ilvl w:val="0"/>
          <w:numId w:val="1"/>
        </w:numPr>
        <w:jc w:val="both"/>
        <w:rPr>
          <w:rFonts w:ascii="Times New Roman" w:hAnsi="Times New Roman"/>
          <w:sz w:val="22"/>
          <w:szCs w:val="22"/>
        </w:rPr>
      </w:pPr>
      <w:r w:rsidRPr="00E16010">
        <w:rPr>
          <w:rFonts w:ascii="Times New Roman" w:hAnsi="Times New Roman"/>
          <w:sz w:val="22"/>
          <w:szCs w:val="22"/>
        </w:rPr>
        <w:t>Write your complete ID code on your answer sheet.</w:t>
      </w:r>
    </w:p>
    <w:p w:rsidR="0003770E" w:rsidRPr="00E16010" w:rsidRDefault="0003770E" w:rsidP="0003770E">
      <w:pPr>
        <w:numPr>
          <w:ilvl w:val="0"/>
          <w:numId w:val="1"/>
        </w:num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For each question, choose the BEST answer.  If you change your answer, erase well.</w:t>
      </w:r>
    </w:p>
    <w:p w:rsidR="0003770E" w:rsidRPr="00E16010" w:rsidRDefault="00AF3B5E" w:rsidP="0003770E">
      <w:pPr>
        <w:ind w:left="1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6096" distB="4064" distL="120396" distR="118491" simplePos="0" relativeHeight="251660288" behindDoc="0" locked="0" layoutInCell="1" allowOverlap="1">
            <wp:simplePos x="0" y="0"/>
            <wp:positionH relativeFrom="margin">
              <wp:posOffset>2617216</wp:posOffset>
            </wp:positionH>
            <wp:positionV relativeFrom="margin">
              <wp:posOffset>1432941</wp:posOffset>
            </wp:positionV>
            <wp:extent cx="3872230" cy="2397760"/>
            <wp:effectExtent l="0" t="0" r="13970" b="21590"/>
            <wp:wrapSquare wrapText="bothSides"/>
            <wp:docPr id="1" name="Chart 1" descr="Title: Box Tops Collected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3770E" w:rsidRPr="00E16010" w:rsidRDefault="0003770E" w:rsidP="0003770E">
      <w:pPr>
        <w:ind w:left="360"/>
        <w:rPr>
          <w:rFonts w:ascii="Times New Roman" w:hAnsi="Times New Roman" w:cs="Times New Roman"/>
        </w:rPr>
      </w:pPr>
    </w:p>
    <w:p w:rsidR="0003770E" w:rsidRPr="00E16010" w:rsidRDefault="0003770E" w:rsidP="0003770E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A middle school is having a cereal box top competition for charity</w:t>
      </w:r>
      <w:r w:rsidR="00C4162A">
        <w:rPr>
          <w:rFonts w:ascii="Times New Roman" w:hAnsi="Times New Roman" w:cs="Times New Roman"/>
        </w:rPr>
        <w:t>, as graphed at right</w:t>
      </w:r>
      <w:r w:rsidRPr="00E16010">
        <w:rPr>
          <w:rFonts w:ascii="Times New Roman" w:hAnsi="Times New Roman" w:cs="Times New Roman"/>
        </w:rPr>
        <w:t>.  They are going to give a party to the homeroom that has the highest average of box tops collected per month over the four month span of the competition.  Which homeroom would receive the reward party?</w:t>
      </w:r>
      <w:r w:rsidRPr="00E16010">
        <w:rPr>
          <w:rFonts w:ascii="Times New Roman" w:hAnsi="Times New Roman" w:cs="Times New Roman"/>
        </w:rPr>
        <w:tab/>
      </w:r>
    </w:p>
    <w:p w:rsidR="0003770E" w:rsidRPr="00E16010" w:rsidRDefault="006702F3" w:rsidP="0003770E">
      <w:pPr>
        <w:tabs>
          <w:tab w:val="left" w:pos="1080"/>
        </w:tabs>
        <w:ind w:left="1080" w:hanging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.   Mrs. </w:t>
      </w:r>
      <w:proofErr w:type="spellStart"/>
      <w:r>
        <w:rPr>
          <w:rFonts w:ascii="Times New Roman" w:hAnsi="Times New Roman" w:cs="Times New Roman"/>
        </w:rPr>
        <w:t>Fynboe</w:t>
      </w:r>
      <w:proofErr w:type="spellEnd"/>
    </w:p>
    <w:p w:rsidR="0003770E" w:rsidRPr="00E16010" w:rsidRDefault="0003770E" w:rsidP="0003770E">
      <w:pPr>
        <w:tabs>
          <w:tab w:val="left" w:pos="1080"/>
        </w:tabs>
        <w:ind w:left="1080" w:hanging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B.   Mrs. Naylor</w:t>
      </w:r>
    </w:p>
    <w:p w:rsidR="0003770E" w:rsidRPr="00E16010" w:rsidRDefault="0003770E" w:rsidP="0003770E">
      <w:pPr>
        <w:tabs>
          <w:tab w:val="left" w:pos="1080"/>
        </w:tabs>
        <w:ind w:left="1080" w:hanging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C.   Mr. Smith</w:t>
      </w:r>
    </w:p>
    <w:p w:rsidR="0003770E" w:rsidRPr="00E16010" w:rsidRDefault="0003770E" w:rsidP="0003770E">
      <w:pPr>
        <w:tabs>
          <w:tab w:val="left" w:pos="1080"/>
        </w:tabs>
        <w:ind w:left="1080" w:hanging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 xml:space="preserve">D.   Mrs. </w:t>
      </w:r>
      <w:proofErr w:type="spellStart"/>
      <w:r w:rsidRPr="00E16010">
        <w:rPr>
          <w:rFonts w:ascii="Times New Roman" w:hAnsi="Times New Roman" w:cs="Times New Roman"/>
        </w:rPr>
        <w:t>Fynboe</w:t>
      </w:r>
      <w:proofErr w:type="spellEnd"/>
      <w:r w:rsidRPr="00E16010">
        <w:rPr>
          <w:rFonts w:ascii="Times New Roman" w:hAnsi="Times New Roman" w:cs="Times New Roman"/>
        </w:rPr>
        <w:t xml:space="preserve"> </w:t>
      </w:r>
      <w:r w:rsidRPr="00E16010">
        <w:rPr>
          <w:rFonts w:ascii="Times New Roman" w:hAnsi="Times New Roman" w:cs="Times New Roman"/>
          <w:b/>
        </w:rPr>
        <w:t>and</w:t>
      </w:r>
      <w:r w:rsidRPr="00E16010">
        <w:rPr>
          <w:rFonts w:ascii="Times New Roman" w:hAnsi="Times New Roman" w:cs="Times New Roman"/>
        </w:rPr>
        <w:t xml:space="preserve"> Mr. Smith       tied for the win.</w:t>
      </w:r>
    </w:p>
    <w:p w:rsidR="0003770E" w:rsidRPr="00E16010" w:rsidRDefault="0003770E" w:rsidP="0003770E">
      <w:pPr>
        <w:ind w:left="360"/>
        <w:rPr>
          <w:rFonts w:ascii="Times New Roman" w:hAnsi="Times New Roman" w:cs="Times New Roman"/>
        </w:rPr>
      </w:pPr>
    </w:p>
    <w:p w:rsidR="0003770E" w:rsidRPr="00E16010" w:rsidRDefault="0003770E" w:rsidP="0003770E">
      <w:pPr>
        <w:ind w:left="360"/>
        <w:rPr>
          <w:rFonts w:ascii="Times New Roman" w:hAnsi="Times New Roman" w:cs="Times New Roman"/>
        </w:rPr>
      </w:pPr>
    </w:p>
    <w:p w:rsidR="0003770E" w:rsidRPr="00E16010" w:rsidRDefault="0003770E" w:rsidP="0003770E">
      <w:pPr>
        <w:rPr>
          <w:rFonts w:ascii="Times New Roman" w:hAnsi="Times New Roman" w:cs="Times New Roman"/>
        </w:rPr>
      </w:pPr>
    </w:p>
    <w:p w:rsidR="0003770E" w:rsidRPr="00E16010" w:rsidRDefault="00AF3B5E" w:rsidP="0003770E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374265</wp:posOffset>
            </wp:positionH>
            <wp:positionV relativeFrom="paragraph">
              <wp:posOffset>-144780</wp:posOffset>
            </wp:positionV>
            <wp:extent cx="4209415" cy="2466975"/>
            <wp:effectExtent l="0" t="0" r="635" b="9525"/>
            <wp:wrapTight wrapText="bothSides">
              <wp:wrapPolygon edited="0">
                <wp:start x="0" y="0"/>
                <wp:lineTo x="0" y="21517"/>
                <wp:lineTo x="21506" y="21517"/>
                <wp:lineTo x="21506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9415" cy="2466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770E" w:rsidRPr="00E16010">
        <w:rPr>
          <w:rFonts w:ascii="Times New Roman" w:hAnsi="Times New Roman" w:cs="Times New Roman"/>
        </w:rPr>
        <w:t>The line graph shows the points scored by three different players in the first four games of their basketball season.  If their averages remained the same over a twenty game season, how many total points would Timothy score this season?</w:t>
      </w:r>
      <w:r w:rsidR="0003770E" w:rsidRPr="00E16010">
        <w:rPr>
          <w:rFonts w:ascii="Times New Roman" w:hAnsi="Times New Roman" w:cs="Times New Roman"/>
          <w:noProof/>
        </w:rPr>
        <w:t xml:space="preserve"> </w:t>
      </w:r>
    </w:p>
    <w:p w:rsidR="0003770E" w:rsidRPr="00E16010" w:rsidRDefault="0003770E" w:rsidP="0003770E">
      <w:pPr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A</w:t>
      </w:r>
      <w:r w:rsidR="006702F3">
        <w:rPr>
          <w:rFonts w:ascii="Times New Roman" w:hAnsi="Times New Roman" w:cs="Times New Roman"/>
        </w:rPr>
        <w:t>.  340</w:t>
      </w:r>
      <w:r w:rsidR="006702F3">
        <w:rPr>
          <w:rFonts w:ascii="Times New Roman" w:hAnsi="Times New Roman" w:cs="Times New Roman"/>
        </w:rPr>
        <w:br/>
        <w:t>B.  375</w:t>
      </w:r>
      <w:r w:rsidR="006702F3">
        <w:rPr>
          <w:rFonts w:ascii="Times New Roman" w:hAnsi="Times New Roman" w:cs="Times New Roman"/>
        </w:rPr>
        <w:br/>
        <w:t>C.   400</w:t>
      </w:r>
      <w:r w:rsidR="006702F3">
        <w:rPr>
          <w:rFonts w:ascii="Times New Roman" w:hAnsi="Times New Roman" w:cs="Times New Roman"/>
        </w:rPr>
        <w:br/>
        <w:t>D.  500</w:t>
      </w:r>
    </w:p>
    <w:p w:rsidR="0003770E" w:rsidRPr="00E16010" w:rsidRDefault="0003770E" w:rsidP="0003770E">
      <w:pPr>
        <w:spacing w:line="360" w:lineRule="auto"/>
        <w:ind w:left="720"/>
        <w:rPr>
          <w:rFonts w:ascii="Times New Roman" w:hAnsi="Times New Roman" w:cs="Times New Roman"/>
        </w:rPr>
      </w:pPr>
    </w:p>
    <w:p w:rsidR="0003770E" w:rsidRPr="00E16010" w:rsidRDefault="0003770E" w:rsidP="0003770E">
      <w:pPr>
        <w:spacing w:line="360" w:lineRule="auto"/>
        <w:ind w:left="720"/>
        <w:rPr>
          <w:rFonts w:ascii="Times New Roman" w:hAnsi="Times New Roman" w:cs="Times New Roman"/>
        </w:rPr>
      </w:pPr>
    </w:p>
    <w:p w:rsidR="0003770E" w:rsidRPr="00E16010" w:rsidRDefault="0003770E" w:rsidP="0003770E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Randy has taken seven tests in his math class and he has an average of 87% on those tests.  If he wants to have an average of 90% after his tenth test, then what will he have to average on the next three tests in this class?</w:t>
      </w:r>
    </w:p>
    <w:p w:rsidR="0003770E" w:rsidRPr="00E16010" w:rsidRDefault="0003770E" w:rsidP="0003770E">
      <w:pPr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A.  93%</w:t>
      </w:r>
      <w:r w:rsidRPr="00E16010">
        <w:rPr>
          <w:rFonts w:ascii="Times New Roman" w:hAnsi="Times New Roman" w:cs="Times New Roman"/>
        </w:rPr>
        <w:br/>
        <w:t>B.  95%</w:t>
      </w:r>
      <w:r w:rsidRPr="00E16010">
        <w:rPr>
          <w:rFonts w:ascii="Times New Roman" w:hAnsi="Times New Roman" w:cs="Times New Roman"/>
        </w:rPr>
        <w:tab/>
      </w:r>
    </w:p>
    <w:p w:rsidR="0003770E" w:rsidRPr="00E16010" w:rsidRDefault="006702F3" w:rsidP="0003770E">
      <w:pPr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 97%</w:t>
      </w:r>
    </w:p>
    <w:p w:rsidR="0003770E" w:rsidRPr="00E16010" w:rsidRDefault="0003770E" w:rsidP="0003770E">
      <w:pPr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D.  It cannot be done.</w:t>
      </w:r>
    </w:p>
    <w:p w:rsidR="009E0936" w:rsidRPr="00E16010" w:rsidRDefault="009E0936" w:rsidP="009E0936">
      <w:pPr>
        <w:ind w:hanging="540"/>
        <w:rPr>
          <w:rFonts w:ascii="Times New Roman" w:hAnsi="Times New Roman" w:cs="Times New Roman"/>
        </w:rPr>
      </w:pPr>
    </w:p>
    <w:p w:rsidR="009E0936" w:rsidRPr="00E16010" w:rsidRDefault="00002FA9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  <w:color w:val="000000"/>
        </w:rPr>
        <w:t xml:space="preserve">What is the value of </w:t>
      </w:r>
      <w:r w:rsidRPr="00E16010">
        <w:rPr>
          <w:rFonts w:ascii="Times New Roman" w:hAnsi="Times New Roman" w:cs="Times New Roman"/>
          <w:i/>
          <w:color w:val="000000"/>
        </w:rPr>
        <w:t>x</w:t>
      </w:r>
      <w:r w:rsidR="009E2FB3" w:rsidRPr="00E16010">
        <w:rPr>
          <w:rFonts w:ascii="Times New Roman" w:hAnsi="Times New Roman" w:cs="Times New Roman"/>
          <w:color w:val="000000"/>
        </w:rPr>
        <w:t xml:space="preserve"> in the following geometric sequence?</w:t>
      </w:r>
    </w:p>
    <w:p w:rsidR="009E2FB3" w:rsidRPr="00E16010" w:rsidRDefault="00002FA9" w:rsidP="009E2FB3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  <w:i/>
        </w:rPr>
        <w:t>x</w:t>
      </w:r>
      <w:r w:rsidR="009E2FB3" w:rsidRPr="00E16010">
        <w:rPr>
          <w:rFonts w:ascii="Times New Roman" w:hAnsi="Times New Roman" w:cs="Times New Roman"/>
        </w:rPr>
        <w:t>, 64, ___, ___, 8</w:t>
      </w:r>
    </w:p>
    <w:p w:rsidR="009E2FB3" w:rsidRPr="00E16010" w:rsidRDefault="009E2FB3" w:rsidP="009E2FB3">
      <w:pPr>
        <w:ind w:left="720"/>
        <w:rPr>
          <w:rFonts w:ascii="Times New Roman" w:hAnsi="Times New Roman" w:cs="Times New Roman"/>
        </w:rPr>
      </w:pPr>
    </w:p>
    <w:p w:rsidR="009E0936" w:rsidRPr="00E16010" w:rsidRDefault="009E0936" w:rsidP="00683891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A.</w:t>
      </w:r>
      <w:r w:rsidRPr="00E16010">
        <w:rPr>
          <w:rFonts w:ascii="Times New Roman" w:hAnsi="Times New Roman" w:cs="Times New Roman"/>
        </w:rPr>
        <w:tab/>
      </w:r>
      <w:r w:rsidR="009E2FB3" w:rsidRPr="00E16010">
        <w:rPr>
          <w:rFonts w:ascii="Times New Roman" w:hAnsi="Times New Roman" w:cs="Times New Roman"/>
          <w:sz w:val="28"/>
          <w:szCs w:val="28"/>
        </w:rPr>
        <w:t xml:space="preserve">½ 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="009E2FB3" w:rsidRPr="00E16010">
        <w:rPr>
          <w:rFonts w:ascii="Times New Roman" w:hAnsi="Times New Roman" w:cs="Times New Roman"/>
        </w:rPr>
        <w:t>32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="009E2FB3" w:rsidRPr="00E16010">
        <w:rPr>
          <w:rFonts w:ascii="Times New Roman" w:hAnsi="Times New Roman" w:cs="Times New Roman"/>
        </w:rPr>
        <w:t>128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="009E2FB3" w:rsidRPr="00E16010">
        <w:rPr>
          <w:rFonts w:ascii="Times New Roman" w:hAnsi="Times New Roman" w:cs="Times New Roman"/>
        </w:rPr>
        <w:t>256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</w:p>
    <w:p w:rsidR="009E0936" w:rsidRPr="00E16010" w:rsidRDefault="003448EF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eastAsia="HelveticaNeueLTStd-Roman" w:hAnsi="Times New Roman" w:cs="Times New Roman"/>
        </w:rPr>
        <w:t>The weight of a person on Venus varies directly with his or her weight on Earth. A person weighing 120 pounds on Earth weighs 106 pounds on Venus. How much would a person weighing 180 pounds on Earth weigh on Venus?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="003448EF" w:rsidRPr="00E16010">
        <w:rPr>
          <w:rFonts w:ascii="Times New Roman" w:hAnsi="Times New Roman" w:cs="Times New Roman"/>
        </w:rPr>
        <w:t>120 pounds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="003448EF" w:rsidRPr="00E16010">
        <w:rPr>
          <w:rFonts w:ascii="Times New Roman" w:hAnsi="Times New Roman" w:cs="Times New Roman"/>
        </w:rPr>
        <w:t>159 pounds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="003448EF" w:rsidRPr="00E16010">
        <w:rPr>
          <w:rFonts w:ascii="Times New Roman" w:hAnsi="Times New Roman" w:cs="Times New Roman"/>
        </w:rPr>
        <w:t>176 pounds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="003448EF" w:rsidRPr="00E16010">
        <w:rPr>
          <w:rFonts w:ascii="Times New Roman" w:hAnsi="Times New Roman" w:cs="Times New Roman"/>
        </w:rPr>
        <w:t>226 pounds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</w:p>
    <w:p w:rsidR="009E0936" w:rsidRPr="00E16010" w:rsidRDefault="004F38CB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  <w:color w:val="000000"/>
        </w:rPr>
        <w:t>If Max</w:t>
      </w:r>
      <w:r w:rsidR="00252BCF" w:rsidRPr="00E16010">
        <w:rPr>
          <w:rFonts w:ascii="Times New Roman" w:hAnsi="Times New Roman" w:cs="Times New Roman"/>
          <w:color w:val="000000"/>
        </w:rPr>
        <w:t xml:space="preserve"> drives at a steady speed of 50 miles per hour, how long will it take him to drive 10 miles? 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="00252BCF" w:rsidRPr="00E16010">
        <w:rPr>
          <w:rFonts w:ascii="Times New Roman" w:hAnsi="Times New Roman" w:cs="Times New Roman"/>
        </w:rPr>
        <w:t>12 minutes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="00252BCF" w:rsidRPr="00E16010">
        <w:rPr>
          <w:rFonts w:ascii="Times New Roman" w:hAnsi="Times New Roman" w:cs="Times New Roman"/>
        </w:rPr>
        <w:t>10 minutes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="00252BCF" w:rsidRPr="00E16010">
        <w:rPr>
          <w:rFonts w:ascii="Times New Roman" w:hAnsi="Times New Roman" w:cs="Times New Roman"/>
        </w:rPr>
        <w:t>15 minutes</w:t>
      </w:r>
    </w:p>
    <w:p w:rsidR="009E0936" w:rsidRPr="00E16010" w:rsidRDefault="009E0936" w:rsidP="008C6D03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="00252BCF" w:rsidRPr="00E16010">
        <w:rPr>
          <w:rFonts w:ascii="Times New Roman" w:hAnsi="Times New Roman" w:cs="Times New Roman"/>
        </w:rPr>
        <w:t>30 minutes</w:t>
      </w:r>
    </w:p>
    <w:p w:rsidR="009E0936" w:rsidRPr="00E16010" w:rsidRDefault="008C6D03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  <w:bCs/>
        </w:rPr>
        <w:t xml:space="preserve">Which integer is between - </w:t>
      </w:r>
      <w:r w:rsidR="009E62C0" w:rsidRPr="00E16010">
        <w:rPr>
          <w:rFonts w:ascii="Times New Roman" w:hAnsi="Times New Roman" w:cs="Times New Roman"/>
          <w:bCs/>
          <w:position w:val="-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7pt;height:31pt" o:ole="">
            <v:imagedata r:id="rId11" o:title=""/>
          </v:shape>
          <o:OLEObject Type="Embed" ProgID="Equation.3" ShapeID="_x0000_i1025" DrawAspect="Content" ObjectID="_1409378823" r:id="rId12"/>
        </w:object>
      </w:r>
      <w:r w:rsidRPr="00E16010">
        <w:rPr>
          <w:rFonts w:ascii="Times New Roman" w:hAnsi="Times New Roman" w:cs="Times New Roman"/>
          <w:bCs/>
        </w:rPr>
        <w:t xml:space="preserve">and - </w:t>
      </w:r>
      <w:r w:rsidR="009E62C0" w:rsidRPr="00E16010">
        <w:rPr>
          <w:rFonts w:ascii="Times New Roman" w:hAnsi="Times New Roman" w:cs="Times New Roman"/>
          <w:bCs/>
          <w:position w:val="-24"/>
        </w:rPr>
        <w:object w:dxaOrig="360" w:dyaOrig="620">
          <v:shape id="_x0000_i1026" type="#_x0000_t75" style="width:17.7pt;height:31pt" o:ole="">
            <v:imagedata r:id="rId13" o:title=""/>
          </v:shape>
          <o:OLEObject Type="Embed" ProgID="Equation.3" ShapeID="_x0000_i1026" DrawAspect="Content" ObjectID="_1409378824" r:id="rId14"/>
        </w:object>
      </w:r>
      <w:r w:rsidR="0034772E" w:rsidRPr="00E16010">
        <w:rPr>
          <w:rFonts w:ascii="Times New Roman" w:hAnsi="Times New Roman" w:cs="Times New Roman"/>
          <w:bCs/>
        </w:rPr>
        <w:t>on a</w:t>
      </w:r>
      <w:r w:rsidRPr="00E16010">
        <w:rPr>
          <w:rFonts w:ascii="Times New Roman" w:hAnsi="Times New Roman" w:cs="Times New Roman"/>
          <w:bCs/>
        </w:rPr>
        <w:t xml:space="preserve"> number line?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="008C6D03" w:rsidRPr="00E16010">
        <w:rPr>
          <w:rFonts w:ascii="Times New Roman" w:hAnsi="Times New Roman" w:cs="Times New Roman"/>
        </w:rPr>
        <w:t>-1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="008C6D03" w:rsidRPr="00E16010">
        <w:rPr>
          <w:rFonts w:ascii="Times New Roman" w:hAnsi="Times New Roman" w:cs="Times New Roman"/>
        </w:rPr>
        <w:t>-2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="008C6D03" w:rsidRPr="00E16010">
        <w:rPr>
          <w:rFonts w:ascii="Times New Roman" w:hAnsi="Times New Roman" w:cs="Times New Roman"/>
        </w:rPr>
        <w:t>-3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="008C6D03" w:rsidRPr="00E16010">
        <w:rPr>
          <w:rFonts w:ascii="Times New Roman" w:hAnsi="Times New Roman" w:cs="Times New Roman"/>
        </w:rPr>
        <w:t>-4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</w:p>
    <w:p w:rsidR="009E0936" w:rsidRPr="00E16010" w:rsidRDefault="008C3E47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Sterling silver is made of an alloy of silver and copper in the ratio of 37:3. If the</w:t>
      </w:r>
      <w:r w:rsidR="004F38CB" w:rsidRPr="00E16010">
        <w:rPr>
          <w:rFonts w:ascii="Times New Roman" w:hAnsi="Times New Roman" w:cs="Times New Roman"/>
        </w:rPr>
        <w:t xml:space="preserve"> mass of a sterling silver nugget</w:t>
      </w:r>
      <w:r w:rsidRPr="00E16010">
        <w:rPr>
          <w:rFonts w:ascii="Times New Roman" w:hAnsi="Times New Roman" w:cs="Times New Roman"/>
        </w:rPr>
        <w:t xml:space="preserve"> is 600 grams, how much silver does it contain?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="008C3E47" w:rsidRPr="00E16010">
        <w:rPr>
          <w:rFonts w:ascii="Times New Roman" w:hAnsi="Times New Roman" w:cs="Times New Roman"/>
        </w:rPr>
        <w:t>48.65 grams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="008C3E47" w:rsidRPr="00E16010">
        <w:rPr>
          <w:rFonts w:ascii="Times New Roman" w:hAnsi="Times New Roman" w:cs="Times New Roman"/>
        </w:rPr>
        <w:t>200 grams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="008C3E47" w:rsidRPr="00E16010">
        <w:rPr>
          <w:rFonts w:ascii="Times New Roman" w:hAnsi="Times New Roman" w:cs="Times New Roman"/>
        </w:rPr>
        <w:t>450 grams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="008C3E47" w:rsidRPr="00E16010">
        <w:rPr>
          <w:rFonts w:ascii="Times New Roman" w:hAnsi="Times New Roman" w:cs="Times New Roman"/>
        </w:rPr>
        <w:t xml:space="preserve">555 grams 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</w:p>
    <w:p w:rsidR="009E0936" w:rsidRPr="00E16010" w:rsidRDefault="002C47C1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3.26 grams is what percentage of a kilogram?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="009C6B78" w:rsidRPr="00E16010">
        <w:rPr>
          <w:rFonts w:ascii="Times New Roman" w:hAnsi="Times New Roman" w:cs="Times New Roman"/>
        </w:rPr>
        <w:t>0.00326%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="009C6B78" w:rsidRPr="00E16010">
        <w:rPr>
          <w:rFonts w:ascii="Times New Roman" w:hAnsi="Times New Roman" w:cs="Times New Roman"/>
        </w:rPr>
        <w:t>0.0326%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="009C6B78" w:rsidRPr="00E16010">
        <w:rPr>
          <w:rFonts w:ascii="Times New Roman" w:hAnsi="Times New Roman" w:cs="Times New Roman"/>
        </w:rPr>
        <w:t>0.326%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="009C6B78" w:rsidRPr="00E16010">
        <w:rPr>
          <w:rFonts w:ascii="Times New Roman" w:hAnsi="Times New Roman" w:cs="Times New Roman"/>
        </w:rPr>
        <w:t>3.26%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</w:p>
    <w:p w:rsidR="00CC0CB2" w:rsidRPr="00E16010" w:rsidRDefault="00CC0CB2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Which of the following rational numbers best approximates point 'A' on the number line below?</w:t>
      </w:r>
    </w:p>
    <w:p w:rsidR="00725A57" w:rsidRPr="00E16010" w:rsidRDefault="00AF3B5E" w:rsidP="00CC0CB2">
      <w:pPr>
        <w:ind w:left="720"/>
        <w:rPr>
          <w:rFonts w:ascii="Times New Roman" w:hAnsi="Times New Roman" w:cs="Times New Roman"/>
          <w:noProof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686175" cy="561975"/>
            <wp:effectExtent l="0" t="0" r="9525" b="9525"/>
            <wp:docPr id="3" name="Picture 1" descr="Description: http://www.free-test-online.com/ged/ged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http://www.free-test-online.com/ged/ged4.gif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617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C0CB2" w:rsidRPr="00E16010" w:rsidRDefault="00CC0CB2" w:rsidP="00CC0CB2">
      <w:pPr>
        <w:ind w:left="720"/>
        <w:rPr>
          <w:rFonts w:ascii="Times New Roman" w:hAnsi="Times New Roman" w:cs="Times New Roman"/>
        </w:rPr>
      </w:pPr>
    </w:p>
    <w:p w:rsidR="00725A57" w:rsidRPr="00E16010" w:rsidRDefault="00725A57" w:rsidP="00725A57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="004F38CB" w:rsidRPr="00E16010">
        <w:rPr>
          <w:rFonts w:ascii="Times New Roman" w:hAnsi="Times New Roman" w:cs="Times New Roman"/>
          <w:position w:val="-24"/>
        </w:rPr>
        <w:object w:dxaOrig="220" w:dyaOrig="620">
          <v:shape id="_x0000_i1027" type="#_x0000_t75" style="width:11.1pt;height:31pt" o:ole="">
            <v:imagedata r:id="rId16" o:title=""/>
          </v:shape>
          <o:OLEObject Type="Embed" ProgID="Equation.3" ShapeID="_x0000_i1027" DrawAspect="Content" ObjectID="_1409378825" r:id="rId17"/>
        </w:object>
      </w:r>
      <w:r w:rsidR="00CC0CB2" w:rsidRPr="00E16010">
        <w:rPr>
          <w:rFonts w:ascii="Times New Roman" w:hAnsi="Times New Roman" w:cs="Times New Roman"/>
        </w:rPr>
        <w:t xml:space="preserve"> </w:t>
      </w:r>
    </w:p>
    <w:p w:rsidR="00725A57" w:rsidRPr="00E16010" w:rsidRDefault="00725A57" w:rsidP="00725A57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="004F38CB" w:rsidRPr="00E16010">
        <w:rPr>
          <w:rFonts w:ascii="Times New Roman" w:hAnsi="Times New Roman" w:cs="Times New Roman"/>
          <w:position w:val="-24"/>
        </w:rPr>
        <w:object w:dxaOrig="360" w:dyaOrig="620">
          <v:shape id="_x0000_i1028" type="#_x0000_t75" style="width:17.7pt;height:31pt" o:ole="">
            <v:imagedata r:id="rId18" o:title=""/>
          </v:shape>
          <o:OLEObject Type="Embed" ProgID="Equation.3" ShapeID="_x0000_i1028" DrawAspect="Content" ObjectID="_1409378826" r:id="rId19"/>
        </w:object>
      </w:r>
      <w:r w:rsidR="00CC0CB2" w:rsidRPr="00E16010">
        <w:rPr>
          <w:rFonts w:ascii="Times New Roman" w:hAnsi="Times New Roman" w:cs="Times New Roman"/>
        </w:rPr>
        <w:t xml:space="preserve"> </w:t>
      </w:r>
    </w:p>
    <w:p w:rsidR="00725A57" w:rsidRPr="00E16010" w:rsidRDefault="00725A57" w:rsidP="00725A57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="004F38CB" w:rsidRPr="00E16010">
        <w:rPr>
          <w:rFonts w:ascii="Times New Roman" w:hAnsi="Times New Roman" w:cs="Times New Roman"/>
          <w:position w:val="-24"/>
        </w:rPr>
        <w:object w:dxaOrig="360" w:dyaOrig="620">
          <v:shape id="_x0000_i1029" type="#_x0000_t75" style="width:17.7pt;height:31pt" o:ole="">
            <v:imagedata r:id="rId20" o:title=""/>
          </v:shape>
          <o:OLEObject Type="Embed" ProgID="Equation.3" ShapeID="_x0000_i1029" DrawAspect="Content" ObjectID="_1409378827" r:id="rId21"/>
        </w:object>
      </w:r>
    </w:p>
    <w:p w:rsidR="00725A57" w:rsidRPr="00E16010" w:rsidRDefault="00725A57" w:rsidP="00725A57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="004F38CB" w:rsidRPr="00E16010">
        <w:rPr>
          <w:rFonts w:ascii="Times New Roman" w:hAnsi="Times New Roman" w:cs="Times New Roman"/>
          <w:position w:val="-24"/>
        </w:rPr>
        <w:object w:dxaOrig="320" w:dyaOrig="620">
          <v:shape id="_x0000_i1030" type="#_x0000_t75" style="width:15.5pt;height:31pt" o:ole="">
            <v:imagedata r:id="rId22" o:title=""/>
          </v:shape>
          <o:OLEObject Type="Embed" ProgID="Equation.3" ShapeID="_x0000_i1030" DrawAspect="Content" ObjectID="_1409378828" r:id="rId23"/>
        </w:object>
      </w:r>
    </w:p>
    <w:p w:rsidR="00725A57" w:rsidRPr="00E16010" w:rsidRDefault="00725A57" w:rsidP="00725A57">
      <w:pPr>
        <w:ind w:left="180"/>
        <w:rPr>
          <w:rFonts w:ascii="Times New Roman" w:hAnsi="Times New Roman" w:cs="Times New Roman"/>
        </w:rPr>
      </w:pPr>
    </w:p>
    <w:p w:rsidR="009E0936" w:rsidRPr="00E16010" w:rsidRDefault="00683891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  <w:r w:rsidR="001B5EE5" w:rsidRPr="00E16010">
        <w:rPr>
          <w:rFonts w:ascii="Times New Roman" w:hAnsi="Times New Roman" w:cs="Times New Roman"/>
        </w:rPr>
        <w:lastRenderedPageBreak/>
        <w:t>How many pounds of ground beef should you buy to make 120 hamburgers, if each burger patty will weigh 5 ounces before cooking?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="00E04A47" w:rsidRPr="00E16010">
        <w:rPr>
          <w:rFonts w:ascii="Times New Roman" w:hAnsi="Times New Roman" w:cs="Times New Roman"/>
        </w:rPr>
        <w:t>16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="00E04A47" w:rsidRPr="00E16010">
        <w:rPr>
          <w:rFonts w:ascii="Times New Roman" w:hAnsi="Times New Roman" w:cs="Times New Roman"/>
        </w:rPr>
        <w:t>32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="00E04A47" w:rsidRPr="00E16010">
        <w:rPr>
          <w:rFonts w:ascii="Times New Roman" w:hAnsi="Times New Roman" w:cs="Times New Roman"/>
        </w:rPr>
        <w:t>38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="00E04A47" w:rsidRPr="00E16010">
        <w:rPr>
          <w:rFonts w:ascii="Times New Roman" w:hAnsi="Times New Roman" w:cs="Times New Roman"/>
        </w:rPr>
        <w:t>60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</w:p>
    <w:p w:rsidR="009E0936" w:rsidRPr="00E16010" w:rsidRDefault="0006740F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eastAsia="HelveticaNeueLTStd-Roman" w:hAnsi="Times New Roman" w:cs="Times New Roman"/>
        </w:rPr>
        <w:t>Mr. Simpson was offered a full-time sales position at two different appliance stores. The first store will pay him a weekly salary of $350 plus a commission of 10% of his sales. The second store will pay him a weekly salary of $225 plus a 12% commission. For what amount of weekly sales would he earn the same amount at both stores?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="0006740F" w:rsidRPr="00E16010">
        <w:rPr>
          <w:rFonts w:ascii="Times New Roman" w:hAnsi="Times New Roman" w:cs="Times New Roman"/>
        </w:rPr>
        <w:t>$625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="0006740F" w:rsidRPr="00E16010">
        <w:rPr>
          <w:rFonts w:ascii="Times New Roman" w:hAnsi="Times New Roman" w:cs="Times New Roman"/>
        </w:rPr>
        <w:t>$975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="0006740F" w:rsidRPr="00E16010">
        <w:rPr>
          <w:rFonts w:ascii="Times New Roman" w:hAnsi="Times New Roman" w:cs="Times New Roman"/>
        </w:rPr>
        <w:t>$6250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="0006740F" w:rsidRPr="00E16010">
        <w:rPr>
          <w:rFonts w:ascii="Times New Roman" w:hAnsi="Times New Roman" w:cs="Times New Roman"/>
        </w:rPr>
        <w:t>$17,500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</w:p>
    <w:p w:rsidR="009E0936" w:rsidRPr="00E16010" w:rsidRDefault="00EB78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  <w:color w:val="000000"/>
        </w:rPr>
        <w:t>The length between the bases on a major league baseball diamond is 90 feet. Chris wants to make a scale       drawing of a baseball field. If the bases are 2.5 inches apart on his scale drawing, what is Chris' scale?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="002721FE" w:rsidRPr="00E16010">
        <w:rPr>
          <w:rFonts w:ascii="Times New Roman" w:hAnsi="Times New Roman" w:cs="Times New Roman"/>
          <w:color w:val="000000"/>
        </w:rPr>
        <w:t>1 in. = 2.5 ft.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="002721FE" w:rsidRPr="00E16010">
        <w:rPr>
          <w:rFonts w:ascii="Times New Roman" w:hAnsi="Times New Roman" w:cs="Times New Roman"/>
          <w:color w:val="000000"/>
        </w:rPr>
        <w:t>1 in. = 3 ft.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="002721FE" w:rsidRPr="00E16010">
        <w:rPr>
          <w:rFonts w:ascii="Times New Roman" w:hAnsi="Times New Roman" w:cs="Times New Roman"/>
          <w:color w:val="000000"/>
        </w:rPr>
        <w:t>1 in. = 30 ft.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="002721FE" w:rsidRPr="00E16010">
        <w:rPr>
          <w:rFonts w:ascii="Times New Roman" w:hAnsi="Times New Roman" w:cs="Times New Roman"/>
          <w:color w:val="000000"/>
        </w:rPr>
        <w:t>1 in. = 36 ft.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</w:p>
    <w:p w:rsidR="00683891" w:rsidRPr="00683891" w:rsidRDefault="006F2C38" w:rsidP="00683891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  <w:iCs/>
        </w:rPr>
      </w:pPr>
      <w:r w:rsidRPr="00683891">
        <w:rPr>
          <w:rFonts w:ascii="Times New Roman" w:hAnsi="Times New Roman" w:cs="Times New Roman"/>
          <w:bCs/>
        </w:rPr>
        <w:t xml:space="preserve">Calculate the sum of the </w:t>
      </w:r>
      <w:r w:rsidRPr="00683891">
        <w:rPr>
          <w:rFonts w:ascii="Times New Roman" w:hAnsi="Times New Roman" w:cs="Times New Roman"/>
          <w:bCs/>
          <w:iCs/>
        </w:rPr>
        <w:t xml:space="preserve">arithmetic </w:t>
      </w:r>
      <w:r w:rsidRPr="00683891">
        <w:rPr>
          <w:rFonts w:ascii="Times New Roman" w:hAnsi="Times New Roman" w:cs="Times New Roman"/>
          <w:bCs/>
        </w:rPr>
        <w:t>series</w:t>
      </w:r>
      <w:r w:rsidR="00683891" w:rsidRPr="00683891">
        <w:rPr>
          <w:rFonts w:ascii="Times New Roman" w:hAnsi="Times New Roman" w:cs="Times New Roman"/>
          <w:bCs/>
        </w:rPr>
        <w:t xml:space="preserve">:    </w:t>
      </w:r>
      <w:r w:rsidR="00683891" w:rsidRPr="00683891">
        <w:rPr>
          <w:rFonts w:ascii="Times New Roman" w:hAnsi="Times New Roman" w:cs="Times New Roman"/>
        </w:rPr>
        <w:t xml:space="preserve">3 + 5 + 7 + </w:t>
      </w:r>
      <w:r w:rsidR="00683891" w:rsidRPr="00683891">
        <w:rPr>
          <w:rFonts w:ascii="Times New Roman" w:eastAsia="CMSY10" w:hAnsi="Times New Roman" w:cs="Times New Roman"/>
          <w:iCs/>
        </w:rPr>
        <w:t xml:space="preserve">… </w:t>
      </w:r>
      <w:r w:rsidR="00683891" w:rsidRPr="00683891">
        <w:rPr>
          <w:rFonts w:ascii="Times New Roman" w:hAnsi="Times New Roman" w:cs="Times New Roman"/>
        </w:rPr>
        <w:t>+ 101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="00F5778E" w:rsidRPr="00E16010">
        <w:rPr>
          <w:rFonts w:ascii="Times New Roman" w:hAnsi="Times New Roman" w:cs="Times New Roman"/>
        </w:rPr>
        <w:t>2598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="00F5778E" w:rsidRPr="00E16010">
        <w:rPr>
          <w:rFonts w:ascii="Times New Roman" w:hAnsi="Times New Roman" w:cs="Times New Roman"/>
        </w:rPr>
        <w:t>2600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="00F5778E" w:rsidRPr="00E16010">
        <w:rPr>
          <w:rFonts w:ascii="Times New Roman" w:hAnsi="Times New Roman" w:cs="Times New Roman"/>
        </w:rPr>
        <w:t>2602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="00F5778E" w:rsidRPr="00E16010">
        <w:rPr>
          <w:rFonts w:ascii="Times New Roman" w:hAnsi="Times New Roman" w:cs="Times New Roman"/>
        </w:rPr>
        <w:t>2604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</w:p>
    <w:p w:rsidR="009E0936" w:rsidRPr="00E16010" w:rsidRDefault="001240F8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Write an equation to</w:t>
      </w:r>
      <w:r w:rsidR="00A321DD" w:rsidRPr="00E16010">
        <w:rPr>
          <w:rFonts w:ascii="Times New Roman" w:hAnsi="Times New Roman" w:cs="Times New Roman"/>
        </w:rPr>
        <w:t xml:space="preserve"> find the next term in the pattern 3, 6, 12, 24, 48, …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  <w:vertAlign w:val="superscript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="00A321DD" w:rsidRPr="00E16010">
        <w:rPr>
          <w:rFonts w:ascii="Times New Roman" w:hAnsi="Times New Roman" w:cs="Times New Roman"/>
        </w:rPr>
        <w:t>A(n) = 3</w:t>
      </w:r>
      <w:r w:rsidR="00A321DD" w:rsidRPr="00E16010">
        <w:rPr>
          <w:rFonts w:ascii="Times New Roman" w:hAnsi="Times New Roman" w:cs="Times New Roman"/>
          <w:vertAlign w:val="superscript"/>
        </w:rPr>
        <w:t>n-1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  <w:vertAlign w:val="superscript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="00A321DD" w:rsidRPr="00E16010">
        <w:rPr>
          <w:rFonts w:ascii="Times New Roman" w:hAnsi="Times New Roman" w:cs="Times New Roman"/>
        </w:rPr>
        <w:t>A(n) = 3(2)</w:t>
      </w:r>
      <w:r w:rsidR="00A321DD" w:rsidRPr="00E16010">
        <w:rPr>
          <w:rFonts w:ascii="Times New Roman" w:hAnsi="Times New Roman" w:cs="Times New Roman"/>
          <w:vertAlign w:val="superscript"/>
        </w:rPr>
        <w:t>n-1</w:t>
      </w:r>
      <w:r w:rsidR="00745227">
        <w:rPr>
          <w:rFonts w:ascii="Times New Roman" w:hAnsi="Times New Roman" w:cs="Times New Roman"/>
          <w:vertAlign w:val="superscript"/>
        </w:rPr>
        <w:t xml:space="preserve"> 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="00942592" w:rsidRPr="00E16010">
        <w:rPr>
          <w:rFonts w:ascii="Times New Roman" w:hAnsi="Times New Roman" w:cs="Times New Roman"/>
        </w:rPr>
        <w:t>A(n) = 3 · 2n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  <w:vertAlign w:val="superscript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="00A321DD" w:rsidRPr="00E16010">
        <w:rPr>
          <w:rFonts w:ascii="Times New Roman" w:hAnsi="Times New Roman" w:cs="Times New Roman"/>
        </w:rPr>
        <w:t>A(n) = 3n</w:t>
      </w:r>
      <w:r w:rsidR="00A321DD" w:rsidRPr="00E16010">
        <w:rPr>
          <w:rFonts w:ascii="Times New Roman" w:hAnsi="Times New Roman" w:cs="Times New Roman"/>
          <w:vertAlign w:val="superscript"/>
        </w:rPr>
        <w:t>2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</w:p>
    <w:p w:rsidR="009E0936" w:rsidRPr="00E16010" w:rsidRDefault="00A32F9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  <w:color w:val="000000"/>
        </w:rPr>
        <w:t>John is four times as old as Sarah</w:t>
      </w:r>
      <w:r w:rsidR="001975A8" w:rsidRPr="00E16010">
        <w:rPr>
          <w:rFonts w:ascii="Times New Roman" w:hAnsi="Times New Roman" w:cs="Times New Roman"/>
          <w:color w:val="000000"/>
        </w:rPr>
        <w:t xml:space="preserve">. If the sum of </w:t>
      </w:r>
      <w:r w:rsidRPr="00E16010">
        <w:rPr>
          <w:rFonts w:ascii="Times New Roman" w:hAnsi="Times New Roman" w:cs="Times New Roman"/>
          <w:color w:val="000000"/>
        </w:rPr>
        <w:t>their ages is 30, how old is Sarah</w:t>
      </w:r>
      <w:r w:rsidR="001975A8" w:rsidRPr="00E16010">
        <w:rPr>
          <w:rFonts w:ascii="Times New Roman" w:hAnsi="Times New Roman" w:cs="Times New Roman"/>
          <w:color w:val="000000"/>
        </w:rPr>
        <w:t>?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="001975A8" w:rsidRPr="00E16010">
        <w:rPr>
          <w:rFonts w:ascii="Times New Roman" w:hAnsi="Times New Roman" w:cs="Times New Roman"/>
        </w:rPr>
        <w:t>5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="001975A8" w:rsidRPr="00E16010">
        <w:rPr>
          <w:rFonts w:ascii="Times New Roman" w:hAnsi="Times New Roman" w:cs="Times New Roman"/>
        </w:rPr>
        <w:t>8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="001975A8" w:rsidRPr="00E16010">
        <w:rPr>
          <w:rFonts w:ascii="Times New Roman" w:hAnsi="Times New Roman" w:cs="Times New Roman"/>
        </w:rPr>
        <w:t>10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="001975A8" w:rsidRPr="00E16010">
        <w:rPr>
          <w:rFonts w:ascii="Times New Roman" w:hAnsi="Times New Roman" w:cs="Times New Roman"/>
        </w:rPr>
        <w:t>6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</w:p>
    <w:p w:rsidR="009E0936" w:rsidRPr="00E16010" w:rsidRDefault="000F5E9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The minimum distance from Earth to Neptune is estimated to be 2.7 × 10</w:t>
      </w:r>
      <w:r w:rsidRPr="00E16010">
        <w:rPr>
          <w:rFonts w:ascii="Times New Roman" w:hAnsi="Times New Roman" w:cs="Times New Roman"/>
          <w:vertAlign w:val="superscript"/>
        </w:rPr>
        <w:t>9</w:t>
      </w:r>
      <w:r w:rsidRPr="00E16010">
        <w:rPr>
          <w:rFonts w:ascii="Times New Roman" w:hAnsi="Times New Roman" w:cs="Times New Roman"/>
        </w:rPr>
        <w:t xml:space="preserve"> miles, while the minimum distance from Earth to Mars is estimated to be 3.4 × 10</w:t>
      </w:r>
      <w:r w:rsidRPr="00E16010">
        <w:rPr>
          <w:rFonts w:ascii="Times New Roman" w:hAnsi="Times New Roman" w:cs="Times New Roman"/>
          <w:vertAlign w:val="superscript"/>
        </w:rPr>
        <w:t>7</w:t>
      </w:r>
      <w:r w:rsidRPr="00E16010">
        <w:rPr>
          <w:rFonts w:ascii="Times New Roman" w:hAnsi="Times New Roman" w:cs="Times New Roman"/>
        </w:rPr>
        <w:t xml:space="preserve"> miles. About how much farther from Earth is Neptune than Mars?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="000F5E9E" w:rsidRPr="00E16010">
        <w:rPr>
          <w:rFonts w:ascii="Times New Roman" w:hAnsi="Times New Roman" w:cs="Times New Roman"/>
        </w:rPr>
        <w:t>Neptune is about 0.7 times farther.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="000F5E9E" w:rsidRPr="00E16010">
        <w:rPr>
          <w:rFonts w:ascii="Times New Roman" w:hAnsi="Times New Roman" w:cs="Times New Roman"/>
        </w:rPr>
        <w:t>Neptune is about 10 times farther.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="000F5E9E" w:rsidRPr="00E16010">
        <w:rPr>
          <w:rFonts w:ascii="Times New Roman" w:hAnsi="Times New Roman" w:cs="Times New Roman"/>
        </w:rPr>
        <w:t>Neptune is about 80 times farther.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="000F5E9E" w:rsidRPr="00E16010">
        <w:rPr>
          <w:rFonts w:ascii="Times New Roman" w:hAnsi="Times New Roman" w:cs="Times New Roman"/>
        </w:rPr>
        <w:t>Neptune is about 1,000 times farther.</w:t>
      </w:r>
      <w:r w:rsidR="000F5E9E" w:rsidRPr="00E16010">
        <w:rPr>
          <w:rFonts w:ascii="Times New Roman" w:hAnsi="Times New Roman" w:cs="Times New Roman"/>
        </w:rPr>
        <w:br/>
      </w:r>
    </w:p>
    <w:p w:rsidR="009E0936" w:rsidRPr="00E16010" w:rsidRDefault="00EA1492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eastAsia="HelveticaNeueLTStd-Roman" w:hAnsi="Times New Roman" w:cs="Times New Roman"/>
        </w:rPr>
        <w:t>Susan drove from B</w:t>
      </w:r>
      <w:r w:rsidR="000F5E9E" w:rsidRPr="00E16010">
        <w:rPr>
          <w:rFonts w:ascii="Times New Roman" w:eastAsia="HelveticaNeueLTStd-Roman" w:hAnsi="Times New Roman" w:cs="Times New Roman"/>
        </w:rPr>
        <w:t xml:space="preserve">owling </w:t>
      </w:r>
      <w:r w:rsidRPr="00E16010">
        <w:rPr>
          <w:rFonts w:ascii="Times New Roman" w:eastAsia="HelveticaNeueLTStd-Roman" w:hAnsi="Times New Roman" w:cs="Times New Roman"/>
        </w:rPr>
        <w:t>Green to Ashland, Kentucky, a distance of 262 miles, in 5 hours. She drove the first 112 miles at an average speed of 56 miles per hour. What was her average speed for the remainder of the trip?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="00EA1492" w:rsidRPr="00E16010">
        <w:rPr>
          <w:rFonts w:ascii="Times New Roman" w:hAnsi="Times New Roman" w:cs="Times New Roman"/>
        </w:rPr>
        <w:t>56 miles per hour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="00EA1492" w:rsidRPr="00E16010">
        <w:rPr>
          <w:rFonts w:ascii="Times New Roman" w:hAnsi="Times New Roman" w:cs="Times New Roman"/>
        </w:rPr>
        <w:t>75 miles per hour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="00EA1492" w:rsidRPr="00E16010">
        <w:rPr>
          <w:rFonts w:ascii="Times New Roman" w:hAnsi="Times New Roman" w:cs="Times New Roman"/>
        </w:rPr>
        <w:t>50 miles per hour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="00EA1492" w:rsidRPr="00E16010">
        <w:rPr>
          <w:rFonts w:ascii="Times New Roman" w:hAnsi="Times New Roman" w:cs="Times New Roman"/>
        </w:rPr>
        <w:t>52.4 miles per hour</w:t>
      </w:r>
    </w:p>
    <w:p w:rsidR="009E0936" w:rsidRPr="00E16010" w:rsidRDefault="009E0936" w:rsidP="009E0936">
      <w:pPr>
        <w:ind w:left="720" w:hanging="540"/>
        <w:rPr>
          <w:rFonts w:ascii="Times New Roman" w:hAnsi="Times New Roman" w:cs="Times New Roman"/>
        </w:rPr>
      </w:pPr>
    </w:p>
    <w:p w:rsidR="0003770E" w:rsidRPr="00E16010" w:rsidRDefault="0003770E" w:rsidP="0003770E">
      <w:pPr>
        <w:spacing w:line="360" w:lineRule="auto"/>
        <w:ind w:left="720"/>
        <w:rPr>
          <w:rFonts w:ascii="Times New Roman" w:hAnsi="Times New Roman" w:cs="Times New Roman"/>
        </w:rPr>
      </w:pPr>
      <w:bookmarkStart w:id="4" w:name="Dropdown9"/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W</w:t>
      </w:r>
      <w:r w:rsidR="00A30988">
        <w:rPr>
          <w:rFonts w:ascii="Times New Roman" w:hAnsi="Times New Roman" w:cs="Times New Roman"/>
        </w:rPr>
        <w:t>hat is the measure of an exterior</w:t>
      </w:r>
      <w:r w:rsidRPr="00E16010">
        <w:rPr>
          <w:rFonts w:ascii="Times New Roman" w:hAnsi="Times New Roman" w:cs="Times New Roman"/>
        </w:rPr>
        <w:t xml:space="preserve"> angle of a regular dodecagon?</w:t>
      </w:r>
      <w:r w:rsidRPr="00E16010">
        <w:rPr>
          <w:rFonts w:ascii="Times New Roman" w:hAnsi="Times New Roman" w:cs="Times New Roman"/>
        </w:rPr>
        <w:tab/>
      </w:r>
    </w:p>
    <w:p w:rsidR="0003770E" w:rsidRPr="00E16010" w:rsidRDefault="00A32C88" w:rsidP="0003770E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029" type="#_x0000_t75" style="position:absolute;left:0;text-align:left;margin-left:271.45pt;margin-top:73.15pt;width:234.65pt;height:86.45pt;z-index:251658240;mso-position-horizontal-relative:text;mso-position-vertical-relative:text">
            <v:imagedata r:id="rId24" o:title="" croptop="8857f" cropbottom="39664f" cropleft="5164f" cropright="34445f"/>
            <w10:wrap type="square"/>
          </v:shape>
          <o:OLEObject Type="Embed" ProgID="MSPhotoEd.3" ShapeID="_x0000_s1029" DrawAspect="Content" ObjectID="_1409378882" r:id="rId25"/>
        </w:pict>
      </w:r>
      <w:r w:rsidR="00745227">
        <w:rPr>
          <w:rFonts w:ascii="Times New Roman" w:hAnsi="Times New Roman" w:cs="Times New Roman"/>
        </w:rPr>
        <w:t xml:space="preserve">A.  30° </w:t>
      </w:r>
      <w:r w:rsidR="0003770E" w:rsidRPr="00E16010">
        <w:rPr>
          <w:rFonts w:ascii="Times New Roman" w:hAnsi="Times New Roman" w:cs="Times New Roman"/>
        </w:rPr>
        <w:br/>
      </w:r>
      <w:r w:rsidR="0003770E" w:rsidRPr="00E16010">
        <w:rPr>
          <w:rFonts w:ascii="Times New Roman" w:hAnsi="Times New Roman" w:cs="Times New Roman"/>
        </w:rPr>
        <w:br/>
        <w:t>B.   60°</w:t>
      </w:r>
      <w:r w:rsidR="0003770E" w:rsidRPr="00E16010">
        <w:rPr>
          <w:rFonts w:ascii="Times New Roman" w:hAnsi="Times New Roman" w:cs="Times New Roman"/>
        </w:rPr>
        <w:br/>
      </w:r>
      <w:r w:rsidR="0003770E" w:rsidRPr="00E16010">
        <w:rPr>
          <w:rFonts w:ascii="Times New Roman" w:hAnsi="Times New Roman" w:cs="Times New Roman"/>
        </w:rPr>
        <w:br/>
        <w:t>C.   12°</w:t>
      </w:r>
      <w:r w:rsidR="0003770E" w:rsidRPr="00E16010">
        <w:rPr>
          <w:rFonts w:ascii="Times New Roman" w:hAnsi="Times New Roman" w:cs="Times New Roman"/>
        </w:rPr>
        <w:br/>
      </w:r>
    </w:p>
    <w:p w:rsidR="0003770E" w:rsidRPr="00E16010" w:rsidRDefault="0003770E" w:rsidP="0003770E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D.   15°</w:t>
      </w:r>
    </w:p>
    <w:p w:rsidR="0003770E" w:rsidRPr="00E16010" w:rsidRDefault="0003770E" w:rsidP="0003770E">
      <w:pPr>
        <w:spacing w:line="360" w:lineRule="auto"/>
        <w:ind w:left="720"/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 xml:space="preserve">Using the diagram to the right, which of the following is a solution for </w:t>
      </w:r>
      <w:r w:rsidRPr="00E16010">
        <w:rPr>
          <w:rFonts w:ascii="Times New Roman" w:hAnsi="Times New Roman" w:cs="Times New Roman"/>
          <w:i/>
        </w:rPr>
        <w:t>x</w:t>
      </w:r>
      <w:r w:rsidRPr="00E16010">
        <w:rPr>
          <w:rFonts w:ascii="Times New Roman" w:hAnsi="Times New Roman" w:cs="Times New Roman"/>
        </w:rPr>
        <w:t>?</w:t>
      </w:r>
    </w:p>
    <w:p w:rsidR="0003770E" w:rsidRPr="00E16010" w:rsidRDefault="00745227" w:rsidP="0003770E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 62</w:t>
      </w:r>
      <w:r>
        <w:rPr>
          <w:rFonts w:ascii="Times New Roman" w:hAnsi="Times New Roman" w:cs="Times New Roman"/>
        </w:rPr>
        <w:br/>
        <w:t>B.  15</w:t>
      </w:r>
      <w:r>
        <w:rPr>
          <w:rFonts w:ascii="Times New Roman" w:hAnsi="Times New Roman" w:cs="Times New Roman"/>
        </w:rPr>
        <w:br/>
        <w:t>C.   18</w:t>
      </w:r>
      <w:r w:rsidR="0003770E" w:rsidRPr="00E16010">
        <w:rPr>
          <w:rFonts w:ascii="Times New Roman" w:hAnsi="Times New Roman" w:cs="Times New Roman"/>
        </w:rPr>
        <w:br/>
        <w:t>D.  31</w:t>
      </w:r>
    </w:p>
    <w:p w:rsidR="0003770E" w:rsidRPr="00E16010" w:rsidRDefault="0003770E" w:rsidP="0003770E">
      <w:pPr>
        <w:spacing w:line="360" w:lineRule="auto"/>
        <w:ind w:left="720"/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If one complementary angle is 5x – 7 and the other complementary angle is 2x + 13 then what is the measure of the larger angle?</w:t>
      </w:r>
    </w:p>
    <w:p w:rsidR="0003770E" w:rsidRPr="00E16010" w:rsidRDefault="00AF3B5E" w:rsidP="0003770E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097F7969" wp14:editId="7A616F42">
            <wp:simplePos x="0" y="0"/>
            <wp:positionH relativeFrom="column">
              <wp:posOffset>2400300</wp:posOffset>
            </wp:positionH>
            <wp:positionV relativeFrom="paragraph">
              <wp:posOffset>594995</wp:posOffset>
            </wp:positionV>
            <wp:extent cx="3814445" cy="1627505"/>
            <wp:effectExtent l="0" t="0" r="0" b="0"/>
            <wp:wrapSquare wrapText="bothSides"/>
            <wp:docPr id="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4445" cy="16275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5227">
        <w:rPr>
          <w:rFonts w:ascii="Times New Roman" w:hAnsi="Times New Roman" w:cs="Times New Roman"/>
        </w:rPr>
        <w:t xml:space="preserve">A.  53° </w:t>
      </w:r>
      <w:r w:rsidR="0003770E" w:rsidRPr="00E16010">
        <w:rPr>
          <w:rFonts w:ascii="Times New Roman" w:hAnsi="Times New Roman" w:cs="Times New Roman"/>
        </w:rPr>
        <w:br/>
        <w:t>B.  27°</w:t>
      </w:r>
      <w:r w:rsidR="0003770E" w:rsidRPr="00E16010">
        <w:rPr>
          <w:rFonts w:ascii="Times New Roman" w:hAnsi="Times New Roman" w:cs="Times New Roman"/>
        </w:rPr>
        <w:br/>
        <w:t>C.  37°</w:t>
      </w:r>
      <w:r w:rsidR="0003770E" w:rsidRPr="00E16010">
        <w:rPr>
          <w:rFonts w:ascii="Times New Roman" w:hAnsi="Times New Roman" w:cs="Times New Roman"/>
        </w:rPr>
        <w:br/>
        <w:t>D.  63°</w:t>
      </w:r>
    </w:p>
    <w:p w:rsidR="0003770E" w:rsidRPr="00E16010" w:rsidRDefault="0003770E" w:rsidP="0003770E">
      <w:pPr>
        <w:jc w:val="center"/>
        <w:rPr>
          <w:rFonts w:ascii="Times New Roman" w:hAnsi="Times New Roman" w:cs="Times New Roman"/>
          <w:b/>
        </w:rPr>
        <w:sectPr w:rsidR="0003770E" w:rsidRPr="00E16010" w:rsidSect="00522285">
          <w:footerReference w:type="default" r:id="rId27"/>
          <w:type w:val="continuous"/>
          <w:pgSz w:w="12240" w:h="15840"/>
          <w:pgMar w:top="900" w:right="900" w:bottom="900" w:left="1080" w:header="720" w:footer="720" w:gutter="0"/>
          <w:cols w:space="720"/>
          <w:docGrid w:linePitch="360"/>
        </w:sectPr>
      </w:pPr>
    </w:p>
    <w:p w:rsidR="0003770E" w:rsidRPr="00E16010" w:rsidRDefault="0003770E" w:rsidP="0003770E">
      <w:pPr>
        <w:spacing w:line="360" w:lineRule="auto"/>
        <w:ind w:left="720"/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 xml:space="preserve">Triangle PQR is similar to triangle DEF.  Which of the following describes the relationship between the corresponding sides of the two triangles? </w:t>
      </w:r>
      <w:r w:rsidRPr="00E16010">
        <w:rPr>
          <w:rFonts w:ascii="Times New Roman" w:hAnsi="Times New Roman" w:cs="Times New Roman"/>
        </w:rPr>
        <w:tab/>
      </w:r>
    </w:p>
    <w:p w:rsidR="0003770E" w:rsidRPr="00683891" w:rsidRDefault="0003770E" w:rsidP="0003770E">
      <w:pPr>
        <w:ind w:left="720"/>
        <w:rPr>
          <w:rFonts w:ascii="Times New Roman" w:hAnsi="Times New Roman" w:cs="Times New Roman"/>
          <w:sz w:val="28"/>
          <w:szCs w:val="28"/>
        </w:rPr>
      </w:pPr>
      <w:r w:rsidRPr="00683891">
        <w:rPr>
          <w:rFonts w:ascii="Times New Roman" w:hAnsi="Times New Roman" w:cs="Times New Roman"/>
          <w:sz w:val="28"/>
          <w:szCs w:val="28"/>
        </w:rPr>
        <w:t xml:space="preserve">A.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PQ</m:t>
            </m:r>
          </m:num>
          <m:den>
            <m:r>
              <w:rPr>
                <w:rFonts w:ascii="Cambria Math" w:hAnsi="Cambria Math" w:cs="Times New Roman"/>
              </w:rPr>
              <m:t>DF</m:t>
            </m:r>
          </m:den>
        </m:f>
      </m:oMath>
      <w:r w:rsidRPr="00683891">
        <w:rPr>
          <w:rFonts w:ascii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683891">
        <w:rPr>
          <w:rFonts w:ascii="Times New Roman" w:hAnsi="Times New Roman" w:cs="Times New Roman"/>
          <w:sz w:val="28"/>
          <w:szCs w:val="28"/>
        </w:rPr>
        <w:t xml:space="preserve"> </w:t>
      </w:r>
      <w:r w:rsidRPr="00683891">
        <w:rPr>
          <w:rFonts w:ascii="Times New Roman" w:hAnsi="Times New Roman" w:cs="Times New Roman"/>
          <w:sz w:val="28"/>
          <w:szCs w:val="28"/>
        </w:rPr>
        <w:br/>
      </w:r>
      <w:r w:rsidRPr="00683891">
        <w:rPr>
          <w:rFonts w:ascii="Times New Roman" w:hAnsi="Times New Roman" w:cs="Times New Roman"/>
          <w:sz w:val="28"/>
          <w:szCs w:val="28"/>
        </w:rPr>
        <w:br/>
        <w:t xml:space="preserve">B. 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PR</m:t>
            </m:r>
          </m:num>
          <m:den>
            <m:r>
              <w:rPr>
                <w:rFonts w:ascii="Cambria Math" w:hAnsi="Cambria Math" w:cs="Times New Roman"/>
              </w:rPr>
              <m:t>DF</m:t>
            </m:r>
          </m:den>
        </m:f>
      </m:oMath>
      <w:r w:rsidRPr="00683891">
        <w:rPr>
          <w:rFonts w:ascii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1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683891">
        <w:rPr>
          <w:rFonts w:ascii="Times New Roman" w:hAnsi="Times New Roman" w:cs="Times New Roman"/>
          <w:sz w:val="28"/>
          <w:szCs w:val="28"/>
        </w:rPr>
        <w:br/>
      </w:r>
      <w:r w:rsidRPr="00683891">
        <w:rPr>
          <w:rFonts w:ascii="Times New Roman" w:hAnsi="Times New Roman" w:cs="Times New Roman"/>
          <w:sz w:val="28"/>
          <w:szCs w:val="28"/>
        </w:rPr>
        <w:br/>
        <w:t xml:space="preserve">C. 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PR</m:t>
            </m:r>
          </m:num>
          <m:den>
            <m:r>
              <w:rPr>
                <w:rFonts w:ascii="Cambria Math" w:hAnsi="Cambria Math" w:cs="Times New Roman"/>
              </w:rPr>
              <m:t>DF</m:t>
            </m:r>
          </m:den>
        </m:f>
      </m:oMath>
      <w:r w:rsidRPr="00683891">
        <w:rPr>
          <w:rFonts w:ascii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683891">
        <w:rPr>
          <w:rFonts w:ascii="Times New Roman" w:hAnsi="Times New Roman" w:cs="Times New Roman"/>
          <w:sz w:val="28"/>
          <w:szCs w:val="28"/>
        </w:rPr>
        <w:br/>
      </w:r>
    </w:p>
    <w:p w:rsidR="0003770E" w:rsidRPr="00683891" w:rsidRDefault="0003770E" w:rsidP="0003770E">
      <w:pPr>
        <w:ind w:left="720"/>
        <w:rPr>
          <w:rFonts w:ascii="Times New Roman" w:hAnsi="Times New Roman" w:cs="Times New Roman"/>
          <w:sz w:val="28"/>
          <w:szCs w:val="28"/>
        </w:rPr>
      </w:pPr>
      <w:r w:rsidRPr="00683891">
        <w:rPr>
          <w:rFonts w:ascii="Times New Roman" w:hAnsi="Times New Roman" w:cs="Times New Roman"/>
          <w:sz w:val="28"/>
          <w:szCs w:val="28"/>
        </w:rPr>
        <w:t xml:space="preserve">D. 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PQ</m:t>
            </m:r>
          </m:num>
          <m:den>
            <m:r>
              <w:rPr>
                <w:rFonts w:ascii="Cambria Math" w:hAnsi="Cambria Math" w:cs="Times New Roman"/>
              </w:rPr>
              <m:t>DE</m:t>
            </m:r>
          </m:den>
        </m:f>
      </m:oMath>
      <w:r w:rsidRPr="00683891">
        <w:rPr>
          <w:rFonts w:ascii="Times New Roman" w:hAnsi="Times New Roman" w:cs="Times New Roman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9</m:t>
            </m:r>
          </m:den>
        </m:f>
      </m:oMath>
    </w:p>
    <w:p w:rsidR="0003770E" w:rsidRPr="00E16010" w:rsidRDefault="0003770E" w:rsidP="0003770E">
      <w:pPr>
        <w:spacing w:line="360" w:lineRule="auto"/>
        <w:ind w:left="720"/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Larry made a rectangular table for his office.  The sides of the table are 25 inches and 60 inches.  What is the length of the diagonal?</w:t>
      </w:r>
    </w:p>
    <w:p w:rsidR="0003770E" w:rsidRPr="00E16010" w:rsidRDefault="0003770E" w:rsidP="0003770E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A.  85 inch</w:t>
      </w:r>
      <w:r w:rsidR="00745227">
        <w:rPr>
          <w:rFonts w:ascii="Times New Roman" w:hAnsi="Times New Roman" w:cs="Times New Roman"/>
        </w:rPr>
        <w:t>es</w:t>
      </w:r>
      <w:r w:rsidR="00745227">
        <w:rPr>
          <w:rFonts w:ascii="Times New Roman" w:hAnsi="Times New Roman" w:cs="Times New Roman"/>
        </w:rPr>
        <w:br/>
        <w:t>B.  70 inches</w:t>
      </w:r>
      <w:r w:rsidR="00745227">
        <w:rPr>
          <w:rFonts w:ascii="Times New Roman" w:hAnsi="Times New Roman" w:cs="Times New Roman"/>
        </w:rPr>
        <w:br/>
        <w:t>C.   65 inches</w:t>
      </w:r>
      <w:r w:rsidRPr="00E16010">
        <w:rPr>
          <w:rFonts w:ascii="Times New Roman" w:hAnsi="Times New Roman" w:cs="Times New Roman"/>
        </w:rPr>
        <w:br/>
        <w:t>D.  60 inches</w:t>
      </w:r>
    </w:p>
    <w:p w:rsidR="0003770E" w:rsidRPr="00E16010" w:rsidRDefault="0003770E" w:rsidP="0003770E">
      <w:pPr>
        <w:spacing w:line="360" w:lineRule="auto"/>
        <w:ind w:left="720"/>
        <w:rPr>
          <w:rFonts w:ascii="Times New Roman" w:hAnsi="Times New Roman" w:cs="Times New Roman"/>
        </w:rPr>
      </w:pPr>
    </w:p>
    <w:p w:rsidR="0003770E" w:rsidRDefault="00683891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  <w:r w:rsidR="0003770E" w:rsidRPr="00E16010">
        <w:rPr>
          <w:rFonts w:ascii="Times New Roman" w:hAnsi="Times New Roman" w:cs="Times New Roman"/>
        </w:rPr>
        <w:lastRenderedPageBreak/>
        <w:t xml:space="preserve">If the legs of a right triangle measure 9 feet and 12 feet then what is the </w:t>
      </w:r>
      <w:r w:rsidR="00A30988">
        <w:rPr>
          <w:rFonts w:ascii="Times New Roman" w:hAnsi="Times New Roman" w:cs="Times New Roman"/>
        </w:rPr>
        <w:t>s</w:t>
      </w:r>
      <w:r w:rsidR="0003770E" w:rsidRPr="00E16010">
        <w:rPr>
          <w:rFonts w:ascii="Times New Roman" w:hAnsi="Times New Roman" w:cs="Times New Roman"/>
        </w:rPr>
        <w:t>in</w:t>
      </w:r>
      <w:r w:rsidR="00A30988">
        <w:rPr>
          <w:rFonts w:ascii="Times New Roman" w:hAnsi="Times New Roman" w:cs="Times New Roman"/>
        </w:rPr>
        <w:t>e</w:t>
      </w:r>
      <w:r w:rsidR="0003770E" w:rsidRPr="00E16010">
        <w:rPr>
          <w:rFonts w:ascii="Times New Roman" w:hAnsi="Times New Roman" w:cs="Times New Roman"/>
        </w:rPr>
        <w:t xml:space="preserve"> of the smallest angle?</w:t>
      </w:r>
    </w:p>
    <w:p w:rsidR="00683891" w:rsidRPr="00E16010" w:rsidRDefault="00683891" w:rsidP="00683891">
      <w:pPr>
        <w:ind w:left="360"/>
        <w:rPr>
          <w:rFonts w:ascii="Times New Roman" w:hAnsi="Times New Roman" w:cs="Times New Roman"/>
        </w:rPr>
      </w:pPr>
    </w:p>
    <w:p w:rsidR="0003770E" w:rsidRPr="00683891" w:rsidRDefault="0003770E" w:rsidP="00683891">
      <w:pPr>
        <w:spacing w:line="276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683891">
        <w:rPr>
          <w:rFonts w:ascii="Times New Roman" w:hAnsi="Times New Roman" w:cs="Times New Roman"/>
          <w:sz w:val="28"/>
          <w:szCs w:val="28"/>
        </w:rPr>
        <w:t xml:space="preserve">A.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4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683891">
        <w:rPr>
          <w:rFonts w:ascii="Times New Roman" w:hAnsi="Times New Roman" w:cs="Times New Roman"/>
          <w:sz w:val="28"/>
          <w:szCs w:val="28"/>
        </w:rPr>
        <w:br/>
        <w:t xml:space="preserve">B.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4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</m:oMath>
      <w:r w:rsidRPr="00683891">
        <w:rPr>
          <w:rFonts w:ascii="Times New Roman" w:hAnsi="Times New Roman" w:cs="Times New Roman"/>
          <w:sz w:val="28"/>
          <w:szCs w:val="28"/>
        </w:rPr>
        <w:br/>
        <w:t xml:space="preserve">C.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4</m:t>
            </m:r>
          </m:den>
        </m:f>
      </m:oMath>
      <w:r w:rsidRPr="00683891">
        <w:rPr>
          <w:rFonts w:ascii="Times New Roman" w:hAnsi="Times New Roman" w:cs="Times New Roman"/>
          <w:sz w:val="28"/>
          <w:szCs w:val="28"/>
        </w:rPr>
        <w:br/>
        <w:t xml:space="preserve">D.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3</m:t>
            </m:r>
          </m:num>
          <m:den>
            <m:r>
              <w:rPr>
                <w:rFonts w:ascii="Cambria Math" w:hAnsi="Cambria Math" w:cs="Times New Roman"/>
              </w:rPr>
              <m:t>5</m:t>
            </m:r>
          </m:den>
        </m:f>
      </m:oMath>
      <w:r w:rsidR="00745227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3770E" w:rsidRPr="00E16010" w:rsidRDefault="0003770E" w:rsidP="0003770E">
      <w:pPr>
        <w:ind w:left="720"/>
        <w:rPr>
          <w:rFonts w:ascii="Times New Roman" w:hAnsi="Times New Roman" w:cs="Times New Roman"/>
        </w:rPr>
      </w:pPr>
    </w:p>
    <w:p w:rsidR="00AA1F34" w:rsidRPr="00E16010" w:rsidRDefault="00AA1F34" w:rsidP="00AA1F34">
      <w:pPr>
        <w:jc w:val="center"/>
        <w:rPr>
          <w:rFonts w:ascii="Times New Roman" w:hAnsi="Times New Roman" w:cs="Times New Roman"/>
          <w:b/>
        </w:rPr>
        <w:sectPr w:rsidR="00AA1F34" w:rsidRPr="00E16010" w:rsidSect="00522285">
          <w:type w:val="continuous"/>
          <w:pgSz w:w="12240" w:h="15840"/>
          <w:pgMar w:top="900" w:right="900" w:bottom="900" w:left="1080" w:header="720" w:footer="720" w:gutter="0"/>
          <w:cols w:space="720"/>
          <w:docGrid w:linePitch="360"/>
        </w:sectPr>
      </w:pPr>
    </w:p>
    <w:p w:rsidR="00AA1F34" w:rsidRPr="00E16010" w:rsidRDefault="00AA1F34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lastRenderedPageBreak/>
        <w:t xml:space="preserve">What is the area, in terms of </w:t>
      </w:r>
      <m:oMath>
        <m:r>
          <w:rPr>
            <w:rFonts w:ascii="Cambria Math" w:hAnsi="Cambria Math" w:cs="Times New Roman"/>
          </w:rPr>
          <m:t>π,</m:t>
        </m:r>
      </m:oMath>
      <w:r w:rsidRPr="00E16010">
        <w:rPr>
          <w:rFonts w:ascii="Times New Roman" w:hAnsi="Times New Roman" w:cs="Times New Roman"/>
        </w:rPr>
        <w:t xml:space="preserve"> of a circle with a circumference of 70</w:t>
      </w:r>
      <m:oMath>
        <m:r>
          <w:rPr>
            <w:rFonts w:ascii="Cambria Math" w:hAnsi="Cambria Math" w:cs="Times New Roman"/>
          </w:rPr>
          <m:t>π</m:t>
        </m:r>
        <m:r>
          <w:rPr>
            <w:rFonts w:ascii="Cambria Math" w:hAnsi="Times New Roman" w:cs="Times New Roman"/>
          </w:rPr>
          <m:t xml:space="preserve"> </m:t>
        </m:r>
      </m:oMath>
      <w:r w:rsidRPr="00E16010">
        <w:rPr>
          <w:rFonts w:ascii="Times New Roman" w:hAnsi="Times New Roman" w:cs="Times New Roman"/>
        </w:rPr>
        <w:t>inches?</w:t>
      </w:r>
    </w:p>
    <w:p w:rsidR="00AA1F34" w:rsidRPr="00E16010" w:rsidRDefault="00AA1F34" w:rsidP="00AA1F34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 xml:space="preserve">A. 4900 </w:t>
      </w:r>
      <m:oMath>
        <m:r>
          <w:rPr>
            <w:rFonts w:ascii="Cambria Math" w:hAnsi="Cambria Math" w:cs="Times New Roman"/>
          </w:rPr>
          <m:t>π</m:t>
        </m:r>
      </m:oMath>
      <w:r w:rsidRPr="00E16010">
        <w:rPr>
          <w:rFonts w:ascii="Times New Roman" w:hAnsi="Times New Roman" w:cs="Times New Roman"/>
        </w:rPr>
        <w:t xml:space="preserve"> in.</w:t>
      </w:r>
      <w:r w:rsidRPr="00E16010">
        <w:rPr>
          <w:rFonts w:ascii="Times New Roman" w:hAnsi="Times New Roman" w:cs="Times New Roman"/>
          <w:vertAlign w:val="superscript"/>
        </w:rPr>
        <w:t>2</w:t>
      </w:r>
      <w:r w:rsidRPr="00E16010">
        <w:rPr>
          <w:rFonts w:ascii="Times New Roman" w:hAnsi="Times New Roman" w:cs="Times New Roman"/>
        </w:rPr>
        <w:br/>
        <w:t>B.  1225</w:t>
      </w:r>
      <m:oMath>
        <m:r>
          <w:rPr>
            <w:rFonts w:ascii="Cambria Math" w:hAnsi="Cambria Math" w:cs="Times New Roman"/>
          </w:rPr>
          <m:t>π</m:t>
        </m:r>
      </m:oMath>
      <w:r w:rsidRPr="00E16010">
        <w:rPr>
          <w:rFonts w:ascii="Times New Roman" w:hAnsi="Times New Roman" w:cs="Times New Roman"/>
        </w:rPr>
        <w:t xml:space="preserve"> in.</w:t>
      </w:r>
      <w:r w:rsidRPr="00E16010">
        <w:rPr>
          <w:rFonts w:ascii="Times New Roman" w:hAnsi="Times New Roman" w:cs="Times New Roman"/>
          <w:vertAlign w:val="superscript"/>
        </w:rPr>
        <w:t>2</w:t>
      </w:r>
      <w:r w:rsidRPr="00E16010">
        <w:rPr>
          <w:rFonts w:ascii="Times New Roman" w:hAnsi="Times New Roman" w:cs="Times New Roman"/>
        </w:rPr>
        <w:br/>
        <w:t>C.  1225</w:t>
      </w:r>
      <m:oMath>
        <m:r>
          <w:rPr>
            <w:rFonts w:ascii="Cambria Math" w:hAnsi="Cambria Math" w:cs="Times New Roman"/>
          </w:rPr>
          <m:t>π</m:t>
        </m:r>
      </m:oMath>
      <w:r w:rsidRPr="00E16010">
        <w:rPr>
          <w:rFonts w:ascii="Times New Roman" w:hAnsi="Times New Roman" w:cs="Times New Roman"/>
        </w:rPr>
        <w:t xml:space="preserve"> in.</w:t>
      </w:r>
      <w:r w:rsidRPr="00E16010">
        <w:rPr>
          <w:rFonts w:ascii="Times New Roman" w:hAnsi="Times New Roman" w:cs="Times New Roman"/>
        </w:rPr>
        <w:br/>
        <w:t>D.  4900</w:t>
      </w:r>
      <m:oMath>
        <m:r>
          <w:rPr>
            <w:rFonts w:ascii="Cambria Math" w:hAnsi="Cambria Math" w:cs="Times New Roman"/>
          </w:rPr>
          <m:t>π</m:t>
        </m:r>
      </m:oMath>
      <w:r w:rsidRPr="00E16010">
        <w:rPr>
          <w:rFonts w:ascii="Times New Roman" w:hAnsi="Times New Roman" w:cs="Times New Roman"/>
        </w:rPr>
        <w:t xml:space="preserve"> in.</w:t>
      </w:r>
    </w:p>
    <w:p w:rsidR="00AA1F34" w:rsidRPr="00E16010" w:rsidRDefault="00AA1F34" w:rsidP="00AA1F34">
      <w:pPr>
        <w:spacing w:line="360" w:lineRule="auto"/>
        <w:ind w:left="720"/>
        <w:rPr>
          <w:rFonts w:ascii="Times New Roman" w:hAnsi="Times New Roman" w:cs="Times New Roman"/>
        </w:rPr>
      </w:pPr>
    </w:p>
    <w:p w:rsidR="00AA1F34" w:rsidRPr="00E16010" w:rsidRDefault="00AA1F34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If a rectangular box has dimensions of 1 foot  x 2 feet x 3 feet, then what is the volume in cubic inches?</w:t>
      </w:r>
    </w:p>
    <w:p w:rsidR="00AA1F34" w:rsidRPr="00E16010" w:rsidRDefault="002A1313" w:rsidP="00AA1F34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 10368 in</w:t>
      </w:r>
      <w:r w:rsidRPr="002A1313">
        <w:rPr>
          <w:rFonts w:ascii="Times New Roman" w:hAnsi="Times New Roman" w:cs="Times New Roman"/>
          <w:vertAlign w:val="superscript"/>
        </w:rPr>
        <w:t>.3</w:t>
      </w:r>
      <w:r w:rsidR="00AA1F34" w:rsidRPr="002A1313">
        <w:rPr>
          <w:rFonts w:ascii="Times New Roman" w:hAnsi="Times New Roman" w:cs="Times New Roman"/>
          <w:vertAlign w:val="superscript"/>
        </w:rPr>
        <w:br/>
      </w:r>
      <w:r w:rsidR="00AA1F34" w:rsidRPr="00E16010">
        <w:rPr>
          <w:rFonts w:ascii="Times New Roman" w:hAnsi="Times New Roman" w:cs="Times New Roman"/>
        </w:rPr>
        <w:t>B.  6 in.</w:t>
      </w:r>
      <w:r w:rsidR="00AA1F34" w:rsidRPr="00E16010">
        <w:rPr>
          <w:rFonts w:ascii="Times New Roman" w:hAnsi="Times New Roman" w:cs="Times New Roman"/>
          <w:vertAlign w:val="superscript"/>
        </w:rPr>
        <w:t>3</w:t>
      </w:r>
      <w:r w:rsidR="00AA1F34" w:rsidRPr="00E16010">
        <w:rPr>
          <w:rFonts w:ascii="Times New Roman" w:hAnsi="Times New Roman" w:cs="Times New Roman"/>
        </w:rPr>
        <w:br/>
        <w:t>C.  0.003 in.</w:t>
      </w:r>
      <w:r w:rsidR="00AA1F34" w:rsidRPr="00E16010">
        <w:rPr>
          <w:rFonts w:ascii="Times New Roman" w:hAnsi="Times New Roman" w:cs="Times New Roman"/>
          <w:vertAlign w:val="superscript"/>
        </w:rPr>
        <w:t>3</w:t>
      </w:r>
    </w:p>
    <w:p w:rsidR="00AA1F34" w:rsidRDefault="00AA1F34" w:rsidP="00AA1F34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D.  0.003in.</w:t>
      </w:r>
    </w:p>
    <w:p w:rsidR="00683891" w:rsidRPr="00E16010" w:rsidRDefault="00683891" w:rsidP="00AA1F34">
      <w:pPr>
        <w:ind w:left="720"/>
        <w:rPr>
          <w:rFonts w:ascii="Times New Roman" w:hAnsi="Times New Roman" w:cs="Times New Roman"/>
        </w:rPr>
      </w:pPr>
    </w:p>
    <w:p w:rsidR="00AA1F34" w:rsidRPr="00E16010" w:rsidRDefault="00AA1F34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 xml:space="preserve">If the base of a triangle is </w:t>
      </w:r>
      <w:r w:rsidRPr="00E16010">
        <w:rPr>
          <w:rFonts w:ascii="Times New Roman" w:hAnsi="Times New Roman" w:cs="Times New Roman"/>
          <w:i/>
        </w:rPr>
        <w:t>x</w:t>
      </w:r>
      <w:r w:rsidRPr="00E16010">
        <w:rPr>
          <w:rFonts w:ascii="Times New Roman" w:hAnsi="Times New Roman" w:cs="Times New Roman"/>
        </w:rPr>
        <w:t xml:space="preserve"> units long and the height of this triangle is exactly 4 times the length of the base, then what is the area of this triangle in square units?</w:t>
      </w:r>
    </w:p>
    <w:p w:rsidR="00AA1F34" w:rsidRPr="00E16010" w:rsidRDefault="00AA1F34" w:rsidP="00AA1F34">
      <w:pPr>
        <w:ind w:left="720"/>
        <w:rPr>
          <w:rFonts w:ascii="Times New Roman" w:hAnsi="Times New Roman" w:cs="Times New Roman"/>
          <w:vertAlign w:val="superscript"/>
        </w:rPr>
      </w:pPr>
      <w:r w:rsidRPr="00E16010">
        <w:rPr>
          <w:rFonts w:ascii="Times New Roman" w:hAnsi="Times New Roman" w:cs="Times New Roman"/>
        </w:rPr>
        <w:t>A.  2x</w:t>
      </w:r>
      <w:r w:rsidRPr="00E16010">
        <w:rPr>
          <w:rFonts w:ascii="Times New Roman" w:hAnsi="Times New Roman" w:cs="Times New Roman"/>
          <w:vertAlign w:val="superscript"/>
        </w:rPr>
        <w:t xml:space="preserve"> </w:t>
      </w:r>
      <w:r w:rsidRPr="00E16010">
        <w:rPr>
          <w:rFonts w:ascii="Times New Roman" w:hAnsi="Times New Roman" w:cs="Times New Roman"/>
        </w:rPr>
        <w:t>units</w:t>
      </w:r>
      <w:r w:rsidRPr="00E16010">
        <w:rPr>
          <w:rFonts w:ascii="Times New Roman" w:hAnsi="Times New Roman" w:cs="Times New Roman"/>
          <w:vertAlign w:val="superscript"/>
        </w:rPr>
        <w:t>2</w:t>
      </w:r>
      <w:r w:rsidRPr="00E16010">
        <w:rPr>
          <w:rFonts w:ascii="Times New Roman" w:hAnsi="Times New Roman" w:cs="Times New Roman"/>
        </w:rPr>
        <w:br/>
        <w:t>B.  4x</w:t>
      </w:r>
      <w:r w:rsidRPr="00E16010">
        <w:rPr>
          <w:rFonts w:ascii="Times New Roman" w:hAnsi="Times New Roman" w:cs="Times New Roman"/>
          <w:vertAlign w:val="superscript"/>
        </w:rPr>
        <w:t xml:space="preserve">2 </w:t>
      </w:r>
      <w:r w:rsidRPr="00E16010">
        <w:rPr>
          <w:rFonts w:ascii="Times New Roman" w:hAnsi="Times New Roman" w:cs="Times New Roman"/>
        </w:rPr>
        <w:t>units</w:t>
      </w:r>
      <w:r w:rsidRPr="00E16010">
        <w:rPr>
          <w:rFonts w:ascii="Times New Roman" w:hAnsi="Times New Roman" w:cs="Times New Roman"/>
          <w:vertAlign w:val="superscript"/>
        </w:rPr>
        <w:t>2</w:t>
      </w:r>
      <w:r w:rsidRPr="00E16010">
        <w:rPr>
          <w:rFonts w:ascii="Times New Roman" w:hAnsi="Times New Roman" w:cs="Times New Roman"/>
        </w:rPr>
        <w:br/>
        <w:t>C.  4x</w:t>
      </w:r>
      <w:r w:rsidRPr="00E16010">
        <w:rPr>
          <w:rFonts w:ascii="Times New Roman" w:hAnsi="Times New Roman" w:cs="Times New Roman"/>
          <w:vertAlign w:val="superscript"/>
        </w:rPr>
        <w:t xml:space="preserve"> </w:t>
      </w:r>
      <w:r w:rsidRPr="00E16010">
        <w:rPr>
          <w:rFonts w:ascii="Times New Roman" w:hAnsi="Times New Roman" w:cs="Times New Roman"/>
        </w:rPr>
        <w:t>units</w:t>
      </w:r>
      <w:r w:rsidRPr="00E16010">
        <w:rPr>
          <w:rFonts w:ascii="Times New Roman" w:hAnsi="Times New Roman" w:cs="Times New Roman"/>
          <w:vertAlign w:val="superscript"/>
        </w:rPr>
        <w:t>2</w:t>
      </w:r>
    </w:p>
    <w:p w:rsidR="00AA1F34" w:rsidRPr="00E16010" w:rsidRDefault="00AA1F34" w:rsidP="00683891">
      <w:pPr>
        <w:ind w:firstLine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D.  2x</w:t>
      </w:r>
      <w:r w:rsidRPr="00E16010">
        <w:rPr>
          <w:rFonts w:ascii="Times New Roman" w:hAnsi="Times New Roman" w:cs="Times New Roman"/>
          <w:vertAlign w:val="superscript"/>
        </w:rPr>
        <w:t xml:space="preserve">2 </w:t>
      </w:r>
      <w:r w:rsidRPr="00E16010">
        <w:rPr>
          <w:rFonts w:ascii="Times New Roman" w:hAnsi="Times New Roman" w:cs="Times New Roman"/>
        </w:rPr>
        <w:t>units</w:t>
      </w:r>
      <w:r w:rsidRPr="00E16010">
        <w:rPr>
          <w:rFonts w:ascii="Times New Roman" w:hAnsi="Times New Roman" w:cs="Times New Roman"/>
          <w:vertAlign w:val="superscript"/>
        </w:rPr>
        <w:t>2</w:t>
      </w:r>
    </w:p>
    <w:p w:rsidR="0003770E" w:rsidRPr="00E16010" w:rsidRDefault="0003770E" w:rsidP="0003770E">
      <w:pPr>
        <w:ind w:left="720"/>
        <w:rPr>
          <w:rFonts w:ascii="Times New Roman" w:hAnsi="Times New Roman" w:cs="Times New Roman"/>
        </w:rPr>
      </w:pPr>
    </w:p>
    <w:p w:rsidR="00AA1F34" w:rsidRPr="00E16010" w:rsidRDefault="00AA1F34" w:rsidP="00AA1F34">
      <w:pPr>
        <w:jc w:val="center"/>
        <w:rPr>
          <w:rFonts w:ascii="Times New Roman" w:hAnsi="Times New Roman" w:cs="Times New Roman"/>
          <w:b/>
        </w:rPr>
        <w:sectPr w:rsidR="00AA1F34" w:rsidRPr="00E16010" w:rsidSect="00522285">
          <w:footerReference w:type="default" r:id="rId28"/>
          <w:type w:val="continuous"/>
          <w:pgSz w:w="12240" w:h="15840"/>
          <w:pgMar w:top="900" w:right="900" w:bottom="900" w:left="1080" w:header="720" w:footer="720" w:gutter="0"/>
          <w:cols w:space="720"/>
          <w:docGrid w:linePitch="360"/>
        </w:sectPr>
      </w:pPr>
    </w:p>
    <w:p w:rsidR="00AA1F34" w:rsidRPr="00E16010" w:rsidRDefault="00AA1F34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lastRenderedPageBreak/>
        <w:t>Solve the following inequality for x:  5x + 2 ≥ 9x + 14</w:t>
      </w:r>
    </w:p>
    <w:p w:rsidR="00AA1F34" w:rsidRPr="00E16010" w:rsidRDefault="00AA1F34" w:rsidP="00AA1F34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 xml:space="preserve">A.  x ≥ </w:t>
      </w:r>
      <m:oMath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6</m:t>
            </m:r>
          </m:num>
          <m:den>
            <m:r>
              <w:rPr>
                <w:rFonts w:ascii="Cambria Math" w:hAnsi="Times New Roman" w:cs="Times New Roman"/>
              </w:rPr>
              <m:t>7</m:t>
            </m:r>
          </m:den>
        </m:f>
      </m:oMath>
      <w:r w:rsidRPr="00E16010">
        <w:rPr>
          <w:rFonts w:ascii="Times New Roman" w:hAnsi="Times New Roman" w:cs="Times New Roman"/>
        </w:rPr>
        <w:br/>
        <w:t>B.  x ≤ -3</w:t>
      </w:r>
      <w:r w:rsidRPr="00E16010">
        <w:rPr>
          <w:rFonts w:ascii="Times New Roman" w:hAnsi="Times New Roman" w:cs="Times New Roman"/>
        </w:rPr>
        <w:br/>
        <w:t>C.  x ≥ -3</w:t>
      </w:r>
      <w:r w:rsidRPr="00E16010">
        <w:rPr>
          <w:rFonts w:ascii="Times New Roman" w:hAnsi="Times New Roman" w:cs="Times New Roman"/>
        </w:rPr>
        <w:br/>
        <w:t>D.  x ≤ 3</w:t>
      </w:r>
    </w:p>
    <w:p w:rsidR="00AA1F34" w:rsidRPr="00E16010" w:rsidRDefault="00AA1F34" w:rsidP="00AA1F34">
      <w:pPr>
        <w:spacing w:line="360" w:lineRule="auto"/>
        <w:ind w:left="720"/>
        <w:rPr>
          <w:rFonts w:ascii="Times New Roman" w:hAnsi="Times New Roman" w:cs="Times New Roman"/>
        </w:rPr>
      </w:pPr>
    </w:p>
    <w:p w:rsidR="00AA1F34" w:rsidRPr="00E16010" w:rsidRDefault="00AA1F34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Solve the following inequality for x:  3x - 7 ≤ 6x + 14</w:t>
      </w:r>
    </w:p>
    <w:p w:rsidR="00AA1F34" w:rsidRPr="00683891" w:rsidRDefault="00AA1F34" w:rsidP="00683891">
      <w:pPr>
        <w:spacing w:line="36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683891">
        <w:rPr>
          <w:rFonts w:ascii="Times New Roman" w:hAnsi="Times New Roman" w:cs="Times New Roman"/>
          <w:sz w:val="24"/>
          <w:szCs w:val="24"/>
        </w:rPr>
        <w:t>A.  x ≥ -7</w:t>
      </w:r>
      <w:r w:rsidRPr="00683891">
        <w:rPr>
          <w:rFonts w:ascii="Times New Roman" w:hAnsi="Times New Roman" w:cs="Times New Roman"/>
          <w:sz w:val="24"/>
          <w:szCs w:val="24"/>
        </w:rPr>
        <w:br/>
        <w:t>B.  x ≤ 7</w:t>
      </w:r>
      <w:r w:rsidRPr="00683891">
        <w:rPr>
          <w:rFonts w:ascii="Times New Roman" w:hAnsi="Times New Roman" w:cs="Times New Roman"/>
          <w:sz w:val="24"/>
          <w:szCs w:val="24"/>
        </w:rPr>
        <w:br/>
        <w:t xml:space="preserve">C.  x ≥ </w:t>
      </w:r>
      <m:oMath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7</m:t>
            </m:r>
          </m:num>
          <m:den>
            <m:r>
              <w:rPr>
                <w:rFonts w:ascii="Cambria Math" w:hAnsi="Times New Roman" w:cs="Times New Roman"/>
              </w:rPr>
              <m:t>3</m:t>
            </m:r>
          </m:den>
        </m:f>
      </m:oMath>
      <w:r w:rsidRPr="00683891">
        <w:rPr>
          <w:rFonts w:ascii="Times New Roman" w:hAnsi="Times New Roman" w:cs="Times New Roman"/>
          <w:sz w:val="24"/>
          <w:szCs w:val="24"/>
        </w:rPr>
        <w:br/>
        <w:t>D.  x ≤</w:t>
      </w:r>
      <m:oMath>
        <m:f>
          <m:fPr>
            <m:ctrlPr>
              <w:rPr>
                <w:rFonts w:ascii="Cambria Math" w:hAnsi="Times New Roman" w:cs="Times New Roman"/>
                <w:i/>
              </w:rPr>
            </m:ctrlPr>
          </m:fPr>
          <m:num>
            <m:r>
              <w:rPr>
                <w:rFonts w:ascii="Cambria Math" w:hAnsi="Times New Roman" w:cs="Times New Roman"/>
              </w:rPr>
              <m:t>-</m:t>
            </m:r>
            <m:r>
              <w:rPr>
                <w:rFonts w:ascii="Cambria Math" w:hAnsi="Times New Roman" w:cs="Times New Roman"/>
              </w:rPr>
              <m:t>7</m:t>
            </m:r>
          </m:num>
          <m:den>
            <m:r>
              <w:rPr>
                <w:rFonts w:ascii="Cambria Math" w:hAnsi="Times New Roman" w:cs="Times New Roman"/>
              </w:rPr>
              <m:t>3</m:t>
            </m:r>
          </m:den>
        </m:f>
      </m:oMath>
    </w:p>
    <w:p w:rsidR="00683891" w:rsidRPr="00E16010" w:rsidRDefault="00683891" w:rsidP="00AA1F34">
      <w:pPr>
        <w:ind w:left="720"/>
        <w:rPr>
          <w:rFonts w:ascii="Times New Roman" w:hAnsi="Times New Roman" w:cs="Times New Roman"/>
        </w:rPr>
      </w:pPr>
    </w:p>
    <w:p w:rsidR="00AA1F34" w:rsidRPr="00E16010" w:rsidRDefault="00AA1F34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Solve the following inequality for x:  │2x - 1│ ≥ 25</w:t>
      </w:r>
    </w:p>
    <w:p w:rsidR="00AA1F34" w:rsidRPr="00E16010" w:rsidRDefault="00AA1F34" w:rsidP="00AA1F34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A.  -12 ≤ x ≤ 12</w:t>
      </w:r>
      <w:r w:rsidRPr="00E16010">
        <w:rPr>
          <w:rFonts w:ascii="Times New Roman" w:hAnsi="Times New Roman" w:cs="Times New Roman"/>
        </w:rPr>
        <w:br/>
        <w:t>B.  -12 ≤ x ≤ 13</w:t>
      </w:r>
      <w:r w:rsidRPr="00E16010">
        <w:rPr>
          <w:rFonts w:ascii="Times New Roman" w:hAnsi="Times New Roman" w:cs="Times New Roman"/>
        </w:rPr>
        <w:br/>
        <w:t>C.  -13≥ x</w:t>
      </w:r>
      <w:r w:rsidR="00A30988">
        <w:rPr>
          <w:rFonts w:ascii="Times New Roman" w:hAnsi="Times New Roman" w:cs="Times New Roman"/>
        </w:rPr>
        <w:t xml:space="preserve">  or x</w:t>
      </w:r>
      <w:r w:rsidRPr="00E16010">
        <w:rPr>
          <w:rFonts w:ascii="Times New Roman" w:hAnsi="Times New Roman" w:cs="Times New Roman"/>
        </w:rPr>
        <w:t xml:space="preserve"> ≥ 13</w:t>
      </w:r>
      <w:r w:rsidRPr="00E16010">
        <w:rPr>
          <w:rFonts w:ascii="Times New Roman" w:hAnsi="Times New Roman" w:cs="Times New Roman"/>
        </w:rPr>
        <w:br/>
        <w:t>D.  -12 ≥ x</w:t>
      </w:r>
      <w:r w:rsidR="00A30988">
        <w:rPr>
          <w:rFonts w:ascii="Times New Roman" w:hAnsi="Times New Roman" w:cs="Times New Roman"/>
        </w:rPr>
        <w:t xml:space="preserve"> or x</w:t>
      </w:r>
      <w:r w:rsidRPr="00E16010">
        <w:rPr>
          <w:rFonts w:ascii="Times New Roman" w:hAnsi="Times New Roman" w:cs="Times New Roman"/>
        </w:rPr>
        <w:t xml:space="preserve"> ≥  13</w:t>
      </w:r>
    </w:p>
    <w:p w:rsidR="00AA1F34" w:rsidRPr="00E16010" w:rsidRDefault="00AA1F34" w:rsidP="0003770E">
      <w:pPr>
        <w:ind w:left="720"/>
        <w:rPr>
          <w:rFonts w:ascii="Times New Roman" w:hAnsi="Times New Roman" w:cs="Times New Roman"/>
        </w:rPr>
      </w:pPr>
    </w:p>
    <w:p w:rsidR="0003770E" w:rsidRPr="00E16010" w:rsidRDefault="00683891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  <w:r w:rsidR="0003770E" w:rsidRPr="00E16010">
        <w:rPr>
          <w:rFonts w:ascii="Times New Roman" w:hAnsi="Times New Roman" w:cs="Times New Roman"/>
        </w:rPr>
        <w:lastRenderedPageBreak/>
        <w:t>Convert the decimal number 31 into a binary number.</w:t>
      </w:r>
      <w:r w:rsidR="0003770E" w:rsidRPr="00E16010">
        <w:rPr>
          <w:rFonts w:ascii="Times New Roman" w:hAnsi="Times New Roman" w:cs="Times New Roman"/>
        </w:rPr>
        <w:tab/>
      </w:r>
    </w:p>
    <w:p w:rsidR="0003770E" w:rsidRPr="00E16010" w:rsidRDefault="0003770E" w:rsidP="0003770E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A.  11001</w:t>
      </w:r>
      <w:r w:rsidRPr="00E16010">
        <w:rPr>
          <w:rFonts w:ascii="Times New Roman" w:hAnsi="Times New Roman" w:cs="Times New Roman"/>
        </w:rPr>
        <w:br/>
      </w:r>
      <w:r w:rsidRPr="00E16010">
        <w:rPr>
          <w:rFonts w:ascii="Times New Roman" w:hAnsi="Times New Roman" w:cs="Times New Roman"/>
        </w:rPr>
        <w:br/>
        <w:t>B.   11110</w:t>
      </w:r>
      <w:r w:rsidRPr="00E16010">
        <w:rPr>
          <w:rFonts w:ascii="Times New Roman" w:hAnsi="Times New Roman" w:cs="Times New Roman"/>
        </w:rPr>
        <w:br/>
      </w:r>
      <w:r w:rsidRPr="00E16010">
        <w:rPr>
          <w:rFonts w:ascii="Times New Roman" w:hAnsi="Times New Roman" w:cs="Times New Roman"/>
        </w:rPr>
        <w:br/>
        <w:t>C.   01111</w:t>
      </w:r>
      <w:r w:rsidRPr="00E16010">
        <w:rPr>
          <w:rFonts w:ascii="Times New Roman" w:hAnsi="Times New Roman" w:cs="Times New Roman"/>
        </w:rPr>
        <w:br/>
      </w:r>
    </w:p>
    <w:p w:rsidR="0003770E" w:rsidRPr="00E16010" w:rsidRDefault="0003770E" w:rsidP="0003770E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D.   11111</w:t>
      </w:r>
    </w:p>
    <w:p w:rsidR="0003770E" w:rsidRPr="00E16010" w:rsidRDefault="0003770E" w:rsidP="0003770E">
      <w:pPr>
        <w:spacing w:line="360" w:lineRule="auto"/>
        <w:ind w:left="720"/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 xml:space="preserve">What is the sum of the first 75 positive odd integers? </w:t>
      </w:r>
    </w:p>
    <w:p w:rsidR="0003770E" w:rsidRPr="00E16010" w:rsidRDefault="00745227" w:rsidP="0003770E">
      <w:pPr>
        <w:ind w:left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 2738</w:t>
      </w:r>
      <w:r>
        <w:rPr>
          <w:rFonts w:ascii="Times New Roman" w:hAnsi="Times New Roman" w:cs="Times New Roman"/>
        </w:rPr>
        <w:br/>
        <w:t>B.  5700</w:t>
      </w:r>
      <w:r>
        <w:rPr>
          <w:rFonts w:ascii="Times New Roman" w:hAnsi="Times New Roman" w:cs="Times New Roman"/>
        </w:rPr>
        <w:br/>
        <w:t>C.   5625</w:t>
      </w:r>
      <w:r w:rsidR="0003770E" w:rsidRPr="00E16010">
        <w:rPr>
          <w:rFonts w:ascii="Times New Roman" w:hAnsi="Times New Roman" w:cs="Times New Roman"/>
        </w:rPr>
        <w:br/>
        <w:t>D.  2850</w:t>
      </w:r>
    </w:p>
    <w:p w:rsidR="0003770E" w:rsidRPr="00E16010" w:rsidRDefault="0003770E" w:rsidP="0003770E">
      <w:pPr>
        <w:spacing w:line="360" w:lineRule="auto"/>
        <w:ind w:left="720"/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What is the largest prime number below 1,000,000?</w:t>
      </w:r>
    </w:p>
    <w:p w:rsidR="0003770E" w:rsidRPr="00E16010" w:rsidRDefault="0003770E" w:rsidP="0003770E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A.  999,325</w:t>
      </w:r>
      <w:r w:rsidRPr="00E16010">
        <w:rPr>
          <w:rFonts w:ascii="Times New Roman" w:hAnsi="Times New Roman" w:cs="Times New Roman"/>
        </w:rPr>
        <w:br/>
        <w:t xml:space="preserve">B.  </w:t>
      </w:r>
      <w:r w:rsidR="00745227">
        <w:rPr>
          <w:rFonts w:ascii="Times New Roman" w:hAnsi="Times New Roman" w:cs="Times New Roman"/>
        </w:rPr>
        <w:t>999,999</w:t>
      </w:r>
      <w:r w:rsidR="00745227">
        <w:rPr>
          <w:rFonts w:ascii="Times New Roman" w:hAnsi="Times New Roman" w:cs="Times New Roman"/>
        </w:rPr>
        <w:br/>
        <w:t>C.  999,813</w:t>
      </w:r>
      <w:r w:rsidR="00745227">
        <w:rPr>
          <w:rFonts w:ascii="Times New Roman" w:hAnsi="Times New Roman" w:cs="Times New Roman"/>
        </w:rPr>
        <w:br/>
        <w:t>D.  999,983</w:t>
      </w:r>
    </w:p>
    <w:p w:rsidR="0003770E" w:rsidRPr="00E16010" w:rsidRDefault="0003770E" w:rsidP="0003770E">
      <w:pPr>
        <w:jc w:val="center"/>
        <w:rPr>
          <w:rFonts w:ascii="Times New Roman" w:hAnsi="Times New Roman" w:cs="Times New Roman"/>
          <w:b/>
        </w:rPr>
        <w:sectPr w:rsidR="0003770E" w:rsidRPr="00E16010" w:rsidSect="00725A57">
          <w:type w:val="continuous"/>
          <w:pgSz w:w="12240" w:h="15840"/>
          <w:pgMar w:top="900" w:right="900" w:bottom="1080" w:left="1080" w:header="720" w:footer="720" w:gutter="0"/>
          <w:cols w:space="720"/>
          <w:docGrid w:linePitch="360"/>
        </w:sectPr>
      </w:pPr>
    </w:p>
    <w:p w:rsidR="00275949" w:rsidRPr="00E16010" w:rsidRDefault="00275949" w:rsidP="00275949">
      <w:pPr>
        <w:jc w:val="center"/>
        <w:rPr>
          <w:rFonts w:ascii="Times New Roman" w:hAnsi="Times New Roman" w:cs="Times New Roman"/>
          <w:b/>
        </w:rPr>
        <w:sectPr w:rsidR="00275949" w:rsidRPr="00E16010" w:rsidSect="00522285">
          <w:footerReference w:type="default" r:id="rId29"/>
          <w:type w:val="continuous"/>
          <w:pgSz w:w="12240" w:h="15840"/>
          <w:pgMar w:top="900" w:right="900" w:bottom="900" w:left="1080" w:header="720" w:footer="720" w:gutter="0"/>
          <w:cols w:space="720"/>
          <w:docGrid w:linePitch="360"/>
        </w:sectPr>
      </w:pPr>
    </w:p>
    <w:p w:rsidR="00275949" w:rsidRPr="00E16010" w:rsidRDefault="00275949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lastRenderedPageBreak/>
        <w:t>Which of the following is a factorization of 3x</w:t>
      </w:r>
      <w:r w:rsidRPr="00E16010">
        <w:rPr>
          <w:rFonts w:ascii="Times New Roman" w:hAnsi="Times New Roman" w:cs="Times New Roman"/>
          <w:vertAlign w:val="superscript"/>
        </w:rPr>
        <w:t>2</w:t>
      </w:r>
      <w:r w:rsidRPr="00E16010">
        <w:rPr>
          <w:rFonts w:ascii="Times New Roman" w:hAnsi="Times New Roman" w:cs="Times New Roman"/>
        </w:rPr>
        <w:t>+8x – 16?</w:t>
      </w:r>
    </w:p>
    <w:p w:rsidR="00275949" w:rsidRPr="00E16010" w:rsidRDefault="00275949" w:rsidP="00275949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A.  (3x – 4) (x + 4)</w:t>
      </w:r>
      <w:r w:rsidRPr="00E16010">
        <w:rPr>
          <w:rFonts w:ascii="Times New Roman" w:hAnsi="Times New Roman" w:cs="Times New Roman"/>
        </w:rPr>
        <w:br/>
        <w:t>B.  (3x – 4)</w:t>
      </w:r>
      <w:r w:rsidRPr="00E16010">
        <w:rPr>
          <w:rFonts w:ascii="Times New Roman" w:hAnsi="Times New Roman" w:cs="Times New Roman"/>
          <w:vertAlign w:val="superscript"/>
        </w:rPr>
        <w:t>2</w:t>
      </w:r>
      <w:r w:rsidRPr="00E16010">
        <w:rPr>
          <w:rFonts w:ascii="Times New Roman" w:hAnsi="Times New Roman" w:cs="Times New Roman"/>
        </w:rPr>
        <w:br/>
        <w:t>C.  (3x + 4)</w:t>
      </w:r>
      <w:r w:rsidRPr="00E16010">
        <w:rPr>
          <w:rFonts w:ascii="Times New Roman" w:hAnsi="Times New Roman" w:cs="Times New Roman"/>
          <w:vertAlign w:val="superscript"/>
        </w:rPr>
        <w:t>2</w:t>
      </w:r>
      <w:r w:rsidRPr="00E16010">
        <w:rPr>
          <w:rFonts w:ascii="Times New Roman" w:hAnsi="Times New Roman" w:cs="Times New Roman"/>
        </w:rPr>
        <w:br/>
        <w:t>D.  (3x + 4) (x - 4)</w:t>
      </w:r>
    </w:p>
    <w:p w:rsidR="00275949" w:rsidRPr="00E16010" w:rsidRDefault="00275949" w:rsidP="00275949">
      <w:pPr>
        <w:spacing w:line="360" w:lineRule="auto"/>
        <w:ind w:left="720"/>
        <w:rPr>
          <w:rFonts w:ascii="Times New Roman" w:hAnsi="Times New Roman" w:cs="Times New Roman"/>
        </w:rPr>
      </w:pPr>
    </w:p>
    <w:p w:rsidR="00275949" w:rsidRPr="00E16010" w:rsidRDefault="00275949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Which of the following is a factorization of 4x</w:t>
      </w:r>
      <w:r w:rsidRPr="00E16010">
        <w:rPr>
          <w:rFonts w:ascii="Times New Roman" w:hAnsi="Times New Roman" w:cs="Times New Roman"/>
          <w:vertAlign w:val="superscript"/>
        </w:rPr>
        <w:t xml:space="preserve">2 </w:t>
      </w:r>
      <w:r w:rsidRPr="00E16010">
        <w:rPr>
          <w:rFonts w:ascii="Times New Roman" w:hAnsi="Times New Roman" w:cs="Times New Roman"/>
        </w:rPr>
        <w:t>– 36x + 81?</w:t>
      </w:r>
    </w:p>
    <w:p w:rsidR="00275949" w:rsidRPr="00E16010" w:rsidRDefault="00275949" w:rsidP="00275949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A.  (4x – 9) (x + 9)</w:t>
      </w:r>
      <w:r w:rsidRPr="00E16010">
        <w:rPr>
          <w:rFonts w:ascii="Times New Roman" w:hAnsi="Times New Roman" w:cs="Times New Roman"/>
        </w:rPr>
        <w:br/>
        <w:t>B.  (2x – 9)</w:t>
      </w:r>
      <w:r w:rsidRPr="00E16010">
        <w:rPr>
          <w:rFonts w:ascii="Times New Roman" w:hAnsi="Times New Roman" w:cs="Times New Roman"/>
          <w:vertAlign w:val="superscript"/>
        </w:rPr>
        <w:t>2</w:t>
      </w:r>
      <w:r w:rsidRPr="00E16010">
        <w:rPr>
          <w:rFonts w:ascii="Times New Roman" w:hAnsi="Times New Roman" w:cs="Times New Roman"/>
        </w:rPr>
        <w:br/>
        <w:t>C.  (2x + 9)</w:t>
      </w:r>
      <w:r w:rsidRPr="00E16010">
        <w:rPr>
          <w:rFonts w:ascii="Times New Roman" w:hAnsi="Times New Roman" w:cs="Times New Roman"/>
          <w:vertAlign w:val="superscript"/>
        </w:rPr>
        <w:t>2</w:t>
      </w:r>
      <w:r w:rsidRPr="00E16010">
        <w:rPr>
          <w:rFonts w:ascii="Times New Roman" w:hAnsi="Times New Roman" w:cs="Times New Roman"/>
        </w:rPr>
        <w:br/>
        <w:t>D.  (4x + 6) (x - 6)</w:t>
      </w:r>
      <w:r w:rsidRPr="00E16010">
        <w:rPr>
          <w:rFonts w:ascii="Times New Roman" w:hAnsi="Times New Roman" w:cs="Times New Roman"/>
        </w:rPr>
        <w:br/>
      </w:r>
    </w:p>
    <w:p w:rsidR="00275949" w:rsidRPr="00E16010" w:rsidRDefault="00275949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What is the degree of the polynomial 12x</w:t>
      </w:r>
      <w:r w:rsidRPr="00E16010">
        <w:rPr>
          <w:rFonts w:ascii="Times New Roman" w:hAnsi="Times New Roman" w:cs="Times New Roman"/>
          <w:vertAlign w:val="superscript"/>
        </w:rPr>
        <w:t>3</w:t>
      </w:r>
      <w:r w:rsidRPr="00E16010">
        <w:rPr>
          <w:rFonts w:ascii="Times New Roman" w:hAnsi="Times New Roman" w:cs="Times New Roman"/>
        </w:rPr>
        <w:t>y</w:t>
      </w:r>
      <w:r w:rsidRPr="00E16010">
        <w:rPr>
          <w:rFonts w:ascii="Times New Roman" w:hAnsi="Times New Roman" w:cs="Times New Roman"/>
          <w:vertAlign w:val="superscript"/>
        </w:rPr>
        <w:t>2</w:t>
      </w:r>
      <w:r w:rsidRPr="00E16010">
        <w:rPr>
          <w:rFonts w:ascii="Times New Roman" w:hAnsi="Times New Roman" w:cs="Times New Roman"/>
        </w:rPr>
        <w:t>z + 15x</w:t>
      </w:r>
      <w:r w:rsidRPr="00E16010">
        <w:rPr>
          <w:rFonts w:ascii="Times New Roman" w:hAnsi="Times New Roman" w:cs="Times New Roman"/>
          <w:vertAlign w:val="superscript"/>
        </w:rPr>
        <w:t>5</w:t>
      </w:r>
      <w:r w:rsidRPr="00E16010">
        <w:rPr>
          <w:rFonts w:ascii="Times New Roman" w:hAnsi="Times New Roman" w:cs="Times New Roman"/>
        </w:rPr>
        <w:t>yz</w:t>
      </w:r>
      <w:r w:rsidRPr="00E16010">
        <w:rPr>
          <w:rFonts w:ascii="Times New Roman" w:hAnsi="Times New Roman" w:cs="Times New Roman"/>
          <w:vertAlign w:val="superscript"/>
        </w:rPr>
        <w:t>2</w:t>
      </w:r>
      <w:r w:rsidRPr="00E16010">
        <w:rPr>
          <w:rFonts w:ascii="Times New Roman" w:hAnsi="Times New Roman" w:cs="Times New Roman"/>
        </w:rPr>
        <w:t xml:space="preserve"> – 24xy</w:t>
      </w:r>
      <w:r w:rsidRPr="00E16010">
        <w:rPr>
          <w:rFonts w:ascii="Times New Roman" w:hAnsi="Times New Roman" w:cs="Times New Roman"/>
          <w:vertAlign w:val="superscript"/>
        </w:rPr>
        <w:t>12</w:t>
      </w:r>
      <w:r w:rsidRPr="00E16010">
        <w:rPr>
          <w:rFonts w:ascii="Times New Roman" w:hAnsi="Times New Roman" w:cs="Times New Roman"/>
        </w:rPr>
        <w:t>z</w:t>
      </w:r>
      <w:r w:rsidRPr="00E16010">
        <w:rPr>
          <w:rFonts w:ascii="Times New Roman" w:hAnsi="Times New Roman" w:cs="Times New Roman"/>
          <w:vertAlign w:val="superscript"/>
        </w:rPr>
        <w:t xml:space="preserve">4 </w:t>
      </w:r>
      <w:r w:rsidRPr="00E16010">
        <w:rPr>
          <w:rFonts w:ascii="Times New Roman" w:hAnsi="Times New Roman" w:cs="Times New Roman"/>
        </w:rPr>
        <w:t>?</w:t>
      </w:r>
    </w:p>
    <w:p w:rsidR="00275949" w:rsidRPr="00E16010" w:rsidRDefault="00275949" w:rsidP="00275949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A.  16</w:t>
      </w:r>
      <w:r w:rsidRPr="00E16010">
        <w:rPr>
          <w:rFonts w:ascii="Times New Roman" w:hAnsi="Times New Roman" w:cs="Times New Roman"/>
        </w:rPr>
        <w:br/>
        <w:t>B.  24</w:t>
      </w:r>
      <w:r w:rsidRPr="00E16010">
        <w:rPr>
          <w:rFonts w:ascii="Times New Roman" w:hAnsi="Times New Roman" w:cs="Times New Roman"/>
        </w:rPr>
        <w:br/>
        <w:t>C.  17</w:t>
      </w:r>
      <w:r w:rsidRPr="00E16010">
        <w:rPr>
          <w:rFonts w:ascii="Times New Roman" w:hAnsi="Times New Roman" w:cs="Times New Roman"/>
        </w:rPr>
        <w:br/>
        <w:t>D.  6</w:t>
      </w:r>
    </w:p>
    <w:p w:rsidR="0003770E" w:rsidRPr="00E16010" w:rsidRDefault="0003770E" w:rsidP="0003770E">
      <w:pPr>
        <w:spacing w:line="360" w:lineRule="auto"/>
        <w:ind w:left="720"/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Sarah wants to call her 5 frie</w:t>
      </w:r>
      <w:r w:rsidR="00A30988">
        <w:rPr>
          <w:rFonts w:ascii="Times New Roman" w:hAnsi="Times New Roman" w:cs="Times New Roman"/>
        </w:rPr>
        <w:t>nds in her class from school.  In h</w:t>
      </w:r>
      <w:r w:rsidRPr="00E16010">
        <w:rPr>
          <w:rFonts w:ascii="Times New Roman" w:hAnsi="Times New Roman" w:cs="Times New Roman"/>
        </w:rPr>
        <w:t>ow many different</w:t>
      </w:r>
      <w:r w:rsidR="00A30988">
        <w:rPr>
          <w:rFonts w:ascii="Times New Roman" w:hAnsi="Times New Roman" w:cs="Times New Roman"/>
        </w:rPr>
        <w:t xml:space="preserve"> orders</w:t>
      </w:r>
      <w:r w:rsidRPr="00E16010">
        <w:rPr>
          <w:rFonts w:ascii="Times New Roman" w:hAnsi="Times New Roman" w:cs="Times New Roman"/>
        </w:rPr>
        <w:t xml:space="preserve"> could she call her 5 friends from her class? </w:t>
      </w:r>
      <w:r w:rsidRPr="00E16010">
        <w:rPr>
          <w:rFonts w:ascii="Times New Roman" w:hAnsi="Times New Roman" w:cs="Times New Roman"/>
        </w:rPr>
        <w:tab/>
      </w:r>
    </w:p>
    <w:p w:rsidR="0003770E" w:rsidRPr="00E16010" w:rsidRDefault="0003770E" w:rsidP="0003770E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A.   100 w</w:t>
      </w:r>
      <w:r w:rsidR="00745227">
        <w:rPr>
          <w:rFonts w:ascii="Times New Roman" w:hAnsi="Times New Roman" w:cs="Times New Roman"/>
        </w:rPr>
        <w:t xml:space="preserve">ays </w:t>
      </w:r>
      <w:r w:rsidR="00745227">
        <w:rPr>
          <w:rFonts w:ascii="Times New Roman" w:hAnsi="Times New Roman" w:cs="Times New Roman"/>
        </w:rPr>
        <w:br/>
        <w:t>B.   24 ways</w:t>
      </w:r>
      <w:r w:rsidR="00745227">
        <w:rPr>
          <w:rFonts w:ascii="Times New Roman" w:hAnsi="Times New Roman" w:cs="Times New Roman"/>
        </w:rPr>
        <w:br/>
        <w:t>C.   120 ways</w:t>
      </w:r>
    </w:p>
    <w:p w:rsidR="0003770E" w:rsidRPr="00E16010" w:rsidRDefault="0003770E" w:rsidP="0003770E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D.   60 ways</w:t>
      </w:r>
    </w:p>
    <w:p w:rsidR="0003770E" w:rsidRPr="00E16010" w:rsidRDefault="0003770E" w:rsidP="0003770E">
      <w:pPr>
        <w:spacing w:line="360" w:lineRule="auto"/>
        <w:ind w:left="720"/>
        <w:rPr>
          <w:rFonts w:ascii="Times New Roman" w:hAnsi="Times New Roman" w:cs="Times New Roman"/>
        </w:rPr>
      </w:pPr>
    </w:p>
    <w:p w:rsidR="00A32C88" w:rsidRDefault="00A32C8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lastRenderedPageBreak/>
        <w:t>A bag contains 7 red marbles, 6 green marbles, 1 white marble, and 8 black marbles.  If a marble is drawn at random, what is the theoretical probability that the marble drawn is either green or black?</w:t>
      </w:r>
    </w:p>
    <w:p w:rsidR="0003770E" w:rsidRPr="00E16010" w:rsidRDefault="0003770E" w:rsidP="0003770E">
      <w:pPr>
        <w:ind w:left="720"/>
        <w:rPr>
          <w:rFonts w:ascii="Times New Roman" w:hAnsi="Times New Roman" w:cs="Times New Roman"/>
        </w:rPr>
      </w:pPr>
    </w:p>
    <w:p w:rsidR="0003770E" w:rsidRPr="00E16010" w:rsidRDefault="0003770E" w:rsidP="00C4162A">
      <w:pPr>
        <w:spacing w:line="360" w:lineRule="auto"/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 xml:space="preserve">A.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2</m:t>
            </m:r>
          </m:num>
          <m:den>
            <m:r>
              <w:rPr>
                <w:rFonts w:ascii="Cambria Math" w:hAnsi="Cambria Math" w:cs="Times New Roman"/>
              </w:rPr>
              <m:t>3</m:t>
            </m:r>
          </m:den>
        </m:f>
      </m:oMath>
      <w:r w:rsidRPr="00E16010">
        <w:rPr>
          <w:rFonts w:ascii="Times New Roman" w:hAnsi="Times New Roman" w:cs="Times New Roman"/>
        </w:rPr>
        <w:br/>
        <w:t xml:space="preserve">B.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4</m:t>
            </m:r>
          </m:num>
          <m:den>
            <m:r>
              <w:rPr>
                <w:rFonts w:ascii="Cambria Math" w:hAnsi="Cambria Math" w:cs="Times New Roman"/>
              </w:rPr>
              <m:t>11</m:t>
            </m:r>
          </m:den>
        </m:f>
      </m:oMath>
      <w:r w:rsidRPr="00E16010">
        <w:rPr>
          <w:rFonts w:ascii="Times New Roman" w:hAnsi="Times New Roman" w:cs="Times New Roman"/>
        </w:rPr>
        <w:br/>
        <w:t xml:space="preserve">C.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7</m:t>
            </m:r>
          </m:num>
          <m:den>
            <m:r>
              <w:rPr>
                <w:rFonts w:ascii="Cambria Math" w:hAnsi="Cambria Math" w:cs="Times New Roman"/>
              </w:rPr>
              <m:t>11</m:t>
            </m:r>
          </m:den>
        </m:f>
      </m:oMath>
      <w:r w:rsidR="00745227">
        <w:rPr>
          <w:rFonts w:ascii="Times New Roman" w:hAnsi="Times New Roman" w:cs="Times New Roman"/>
        </w:rPr>
        <w:t xml:space="preserve"> </w:t>
      </w:r>
      <w:r w:rsidRPr="00E16010">
        <w:rPr>
          <w:rFonts w:ascii="Times New Roman" w:hAnsi="Times New Roman" w:cs="Times New Roman"/>
        </w:rPr>
        <w:br/>
        <w:t xml:space="preserve">D.  </w:t>
      </w:r>
      <m:oMath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7</m:t>
            </m:r>
          </m:num>
          <m:den>
            <m:r>
              <w:rPr>
                <w:rFonts w:ascii="Cambria Math" w:hAnsi="Cambria Math" w:cs="Times New Roman"/>
              </w:rPr>
              <m:t>22</m:t>
            </m:r>
          </m:den>
        </m:f>
      </m:oMath>
      <w:r w:rsidRPr="00E16010">
        <w:rPr>
          <w:rFonts w:ascii="Times New Roman" w:hAnsi="Times New Roman" w:cs="Times New Roman"/>
        </w:rPr>
        <w:t xml:space="preserve"> </w:t>
      </w:r>
    </w:p>
    <w:p w:rsidR="0003770E" w:rsidRPr="00E16010" w:rsidRDefault="0003770E" w:rsidP="0003770E">
      <w:pPr>
        <w:spacing w:line="360" w:lineRule="auto"/>
        <w:ind w:left="720"/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 xml:space="preserve">If you roll </w:t>
      </w:r>
      <w:r w:rsidR="006702F3">
        <w:rPr>
          <w:rFonts w:ascii="Times New Roman" w:hAnsi="Times New Roman" w:cs="Times New Roman"/>
        </w:rPr>
        <w:t xml:space="preserve">two standard 6 </w:t>
      </w:r>
      <w:r w:rsidR="00395903">
        <w:rPr>
          <w:rFonts w:ascii="Times New Roman" w:hAnsi="Times New Roman" w:cs="Times New Roman"/>
        </w:rPr>
        <w:t xml:space="preserve"> sided dice</w:t>
      </w:r>
      <w:r w:rsidRPr="00E16010">
        <w:rPr>
          <w:rFonts w:ascii="Times New Roman" w:hAnsi="Times New Roman" w:cs="Times New Roman"/>
        </w:rPr>
        <w:t xml:space="preserve"> 1200 times, </w:t>
      </w:r>
      <w:r w:rsidR="00C4162A">
        <w:rPr>
          <w:rFonts w:ascii="Times New Roman" w:hAnsi="Times New Roman" w:cs="Times New Roman"/>
        </w:rPr>
        <w:t>in theory</w:t>
      </w:r>
      <w:r w:rsidRPr="00E16010">
        <w:rPr>
          <w:rFonts w:ascii="Times New Roman" w:hAnsi="Times New Roman" w:cs="Times New Roman"/>
        </w:rPr>
        <w:t xml:space="preserve"> how many times s</w:t>
      </w:r>
      <w:r w:rsidR="006702F3">
        <w:rPr>
          <w:rFonts w:ascii="Times New Roman" w:hAnsi="Times New Roman" w:cs="Times New Roman"/>
        </w:rPr>
        <w:t>hould the sum of the dice equal</w:t>
      </w:r>
      <w:r w:rsidR="00C4162A">
        <w:rPr>
          <w:rFonts w:ascii="Times New Roman" w:hAnsi="Times New Roman" w:cs="Times New Roman"/>
        </w:rPr>
        <w:t xml:space="preserve"> 7 </w:t>
      </w:r>
      <w:r w:rsidRPr="00E16010">
        <w:rPr>
          <w:rFonts w:ascii="Times New Roman" w:hAnsi="Times New Roman" w:cs="Times New Roman"/>
        </w:rPr>
        <w:t>?</w:t>
      </w:r>
    </w:p>
    <w:p w:rsidR="0003770E" w:rsidRPr="00E16010" w:rsidRDefault="0003770E" w:rsidP="0003770E">
      <w:pPr>
        <w:ind w:left="72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A.  700</w:t>
      </w:r>
      <w:r w:rsidRPr="00E16010">
        <w:rPr>
          <w:rFonts w:ascii="Times New Roman" w:hAnsi="Times New Roman" w:cs="Times New Roman"/>
        </w:rPr>
        <w:br/>
        <w:t>B.</w:t>
      </w:r>
      <w:r w:rsidR="00745227">
        <w:rPr>
          <w:rFonts w:ascii="Times New Roman" w:hAnsi="Times New Roman" w:cs="Times New Roman"/>
        </w:rPr>
        <w:t xml:space="preserve">  200</w:t>
      </w:r>
      <w:r w:rsidRPr="00E16010">
        <w:rPr>
          <w:rFonts w:ascii="Times New Roman" w:hAnsi="Times New Roman" w:cs="Times New Roman"/>
        </w:rPr>
        <w:br/>
        <w:t>C.  600</w:t>
      </w:r>
      <w:r w:rsidRPr="00E16010">
        <w:rPr>
          <w:rFonts w:ascii="Times New Roman" w:hAnsi="Times New Roman" w:cs="Times New Roman"/>
        </w:rPr>
        <w:br/>
        <w:t xml:space="preserve">D.  350 </w:t>
      </w:r>
    </w:p>
    <w:p w:rsidR="0003770E" w:rsidRPr="00E16010" w:rsidRDefault="0003770E" w:rsidP="0003770E">
      <w:pPr>
        <w:ind w:left="720"/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 xml:space="preserve">Given </w:t>
      </w:r>
      <w:r w:rsidRPr="00E16010">
        <w:rPr>
          <w:rFonts w:ascii="Times New Roman" w:hAnsi="Times New Roman" w:cs="Times New Roman"/>
          <w:position w:val="-14"/>
        </w:rPr>
        <w:object w:dxaOrig="1500" w:dyaOrig="400">
          <v:shape id="_x0000_i1032" type="#_x0000_t75" style="width:75.3pt;height:19.95pt" o:ole="">
            <v:imagedata r:id="rId30" o:title=""/>
          </v:shape>
          <o:OLEObject Type="Embed" ProgID="Equation.DSMT4" ShapeID="_x0000_i1032" DrawAspect="Content" ObjectID="_1409378829" r:id="rId31"/>
        </w:object>
      </w:r>
      <w:r w:rsidRPr="00E16010">
        <w:rPr>
          <w:rFonts w:ascii="Times New Roman" w:hAnsi="Times New Roman" w:cs="Times New Roman"/>
        </w:rPr>
        <w:t xml:space="preserve">, evaluate </w:t>
      </w:r>
      <w:r w:rsidRPr="00E16010">
        <w:rPr>
          <w:rFonts w:ascii="Times New Roman" w:hAnsi="Times New Roman" w:cs="Times New Roman"/>
          <w:position w:val="-14"/>
        </w:rPr>
        <w:object w:dxaOrig="920" w:dyaOrig="400">
          <v:shape id="_x0000_i1033" type="#_x0000_t75" style="width:45.4pt;height:19.95pt" o:ole="">
            <v:imagedata r:id="rId32" o:title=""/>
          </v:shape>
          <o:OLEObject Type="Embed" ProgID="Equation.DSMT4" ShapeID="_x0000_i1033" DrawAspect="Content" ObjectID="_1409378830" r:id="rId33"/>
        </w:object>
      </w:r>
      <w:r w:rsidRPr="00E16010">
        <w:rPr>
          <w:rFonts w:ascii="Times New Roman" w:hAnsi="Times New Roman" w:cs="Times New Roman"/>
        </w:rPr>
        <w:t>.</w: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</w:r>
      <w:r w:rsidRPr="006702F3">
        <w:rPr>
          <w:rFonts w:ascii="Times New Roman" w:hAnsi="Times New Roman" w:cs="Times New Roman"/>
        </w:rPr>
        <w:t>A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6"/>
        </w:rPr>
        <w:object w:dxaOrig="639" w:dyaOrig="320">
          <v:shape id="_x0000_i1034" type="#_x0000_t75" style="width:32.1pt;height:15.5pt" o:ole="">
            <v:imagedata r:id="rId34" o:title=""/>
          </v:shape>
          <o:OLEObject Type="Embed" ProgID="Equation.DSMT4" ShapeID="_x0000_i1034" DrawAspect="Content" ObjectID="_1409378831" r:id="rId35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6"/>
        </w:rPr>
        <w:object w:dxaOrig="1080" w:dyaOrig="320">
          <v:shape id="_x0000_i1035" type="#_x0000_t75" style="width:54.3pt;height:15.5pt" o:ole="">
            <v:imagedata r:id="rId36" o:title=""/>
          </v:shape>
          <o:OLEObject Type="Embed" ProgID="Equation.DSMT4" ShapeID="_x0000_i1035" DrawAspect="Content" ObjectID="_1409378832" r:id="rId37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6"/>
        </w:rPr>
        <w:object w:dxaOrig="1080" w:dyaOrig="320">
          <v:shape id="_x0000_i1036" type="#_x0000_t75" style="width:54.3pt;height:15.5pt" o:ole="">
            <v:imagedata r:id="rId38" o:title=""/>
          </v:shape>
          <o:OLEObject Type="Embed" ProgID="Equation.DSMT4" ShapeID="_x0000_i1036" DrawAspect="Content" ObjectID="_1409378833" r:id="rId39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6"/>
        </w:rPr>
        <w:object w:dxaOrig="1100" w:dyaOrig="320">
          <v:shape id="_x0000_i1037" type="#_x0000_t75" style="width:54.3pt;height:15.5pt" o:ole="">
            <v:imagedata r:id="rId40" o:title=""/>
          </v:shape>
          <o:OLEObject Type="Embed" ProgID="Equation.DSMT4" ShapeID="_x0000_i1037" DrawAspect="Content" ObjectID="_1409378834" r:id="rId41"/>
        </w:object>
      </w:r>
    </w:p>
    <w:p w:rsidR="00C4162A" w:rsidRDefault="00C4162A" w:rsidP="00C4162A">
      <w:pPr>
        <w:ind w:left="360"/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 xml:space="preserve">Given that </w:t>
      </w:r>
      <w:r w:rsidRPr="00E16010">
        <w:rPr>
          <w:rFonts w:ascii="Times New Roman" w:hAnsi="Times New Roman" w:cs="Times New Roman"/>
          <w:position w:val="-14"/>
        </w:rPr>
        <w:object w:dxaOrig="1820" w:dyaOrig="400">
          <v:shape id="_x0000_i1038" type="#_x0000_t75" style="width:90.85pt;height:19.95pt" o:ole="">
            <v:imagedata r:id="rId42" o:title=""/>
          </v:shape>
          <o:OLEObject Type="Embed" ProgID="Equation.DSMT4" ShapeID="_x0000_i1038" DrawAspect="Content" ObjectID="_1409378835" r:id="rId43"/>
        </w:object>
      </w:r>
      <w:r w:rsidRPr="00E16010">
        <w:rPr>
          <w:rFonts w:ascii="Times New Roman" w:hAnsi="Times New Roman" w:cs="Times New Roman"/>
        </w:rPr>
        <w:t xml:space="preserve"> and </w:t>
      </w:r>
      <w:r w:rsidRPr="00E16010">
        <w:rPr>
          <w:rFonts w:ascii="Times New Roman" w:hAnsi="Times New Roman" w:cs="Times New Roman"/>
          <w:position w:val="-14"/>
        </w:rPr>
        <w:object w:dxaOrig="1900" w:dyaOrig="400">
          <v:shape id="_x0000_i1039" type="#_x0000_t75" style="width:95.25pt;height:19.95pt" o:ole="">
            <v:imagedata r:id="rId44" o:title=""/>
          </v:shape>
          <o:OLEObject Type="Embed" ProgID="Equation.DSMT4" ShapeID="_x0000_i1039" DrawAspect="Content" ObjectID="_1409378836" r:id="rId45"/>
        </w:object>
      </w:r>
      <w:r w:rsidRPr="00E16010">
        <w:rPr>
          <w:rFonts w:ascii="Times New Roman" w:hAnsi="Times New Roman" w:cs="Times New Roman"/>
        </w:rPr>
        <w:t xml:space="preserve">, when does </w:t>
      </w:r>
      <w:r w:rsidRPr="00E16010">
        <w:rPr>
          <w:rFonts w:ascii="Times New Roman" w:hAnsi="Times New Roman" w:cs="Times New Roman"/>
          <w:position w:val="-14"/>
        </w:rPr>
        <w:object w:dxaOrig="1300" w:dyaOrig="400">
          <v:shape id="_x0000_i1040" type="#_x0000_t75" style="width:65.35pt;height:19.95pt" o:ole="">
            <v:imagedata r:id="rId46" o:title=""/>
          </v:shape>
          <o:OLEObject Type="Embed" ProgID="Equation.DSMT4" ShapeID="_x0000_i1040" DrawAspect="Content" ObjectID="_1409378837" r:id="rId47"/>
        </w:object>
      </w:r>
      <w:r w:rsidRPr="00E16010">
        <w:rPr>
          <w:rFonts w:ascii="Times New Roman" w:hAnsi="Times New Roman" w:cs="Times New Roman"/>
        </w:rPr>
        <w:t>?</w: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6"/>
        </w:rPr>
        <w:object w:dxaOrig="560" w:dyaOrig="279">
          <v:shape id="_x0000_i1041" type="#_x0000_t75" style="width:27.7pt;height:14.4pt" o:ole="">
            <v:imagedata r:id="rId48" o:title=""/>
          </v:shape>
          <o:OLEObject Type="Embed" ProgID="Equation.DSMT4" ShapeID="_x0000_i1041" DrawAspect="Content" ObjectID="_1409378838" r:id="rId49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4"/>
        </w:rPr>
        <w:object w:dxaOrig="600" w:dyaOrig="620">
          <v:shape id="_x0000_i1042" type="#_x0000_t75" style="width:29.9pt;height:31pt" o:ole="">
            <v:imagedata r:id="rId50" o:title=""/>
          </v:shape>
          <o:OLEObject Type="Embed" ProgID="Equation.DSMT4" ShapeID="_x0000_i1042" DrawAspect="Content" ObjectID="_1409378839" r:id="rId51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6"/>
        </w:rPr>
        <w:object w:dxaOrig="560" w:dyaOrig="279">
          <v:shape id="_x0000_i1043" type="#_x0000_t75" style="width:27.7pt;height:14.4pt" o:ole="">
            <v:imagedata r:id="rId52" o:title=""/>
          </v:shape>
          <o:OLEObject Type="Embed" ProgID="Equation.DSMT4" ShapeID="_x0000_i1043" DrawAspect="Content" ObjectID="_1409378840" r:id="rId53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6"/>
        </w:rPr>
        <w:object w:dxaOrig="560" w:dyaOrig="279">
          <v:shape id="_x0000_i1044" type="#_x0000_t75" style="width:27.7pt;height:14.4pt" o:ole="">
            <v:imagedata r:id="rId54" o:title=""/>
          </v:shape>
          <o:OLEObject Type="Embed" ProgID="Equation.DSMT4" ShapeID="_x0000_i1044" DrawAspect="Content" ObjectID="_1409378841" r:id="rId55"/>
        </w:object>
      </w:r>
      <w:r w:rsidRPr="00E16010">
        <w:rPr>
          <w:rFonts w:ascii="Times New Roman" w:hAnsi="Times New Roman" w:cs="Times New Roman"/>
        </w:rPr>
        <w:t xml:space="preserve"> and </w:t>
      </w:r>
      <w:r w:rsidRPr="00E16010">
        <w:rPr>
          <w:rFonts w:ascii="Times New Roman" w:hAnsi="Times New Roman" w:cs="Times New Roman"/>
          <w:position w:val="-6"/>
        </w:rPr>
        <w:object w:dxaOrig="680" w:dyaOrig="279">
          <v:shape id="_x0000_i1045" type="#_x0000_t75" style="width:33.25pt;height:14.4pt" o:ole="">
            <v:imagedata r:id="rId56" o:title=""/>
          </v:shape>
          <o:OLEObject Type="Embed" ProgID="Equation.DSMT4" ShapeID="_x0000_i1045" DrawAspect="Content" ObjectID="_1409378842" r:id="rId57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Given the table below that represents an indirect variation, find the missing value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2"/>
        <w:gridCol w:w="1440"/>
      </w:tblGrid>
      <w:tr w:rsidR="0003770E" w:rsidRPr="00683891" w:rsidTr="00683891">
        <w:trPr>
          <w:jc w:val="center"/>
        </w:trPr>
        <w:tc>
          <w:tcPr>
            <w:tcW w:w="1522" w:type="dxa"/>
            <w:shd w:val="clear" w:color="auto" w:fill="auto"/>
          </w:tcPr>
          <w:p w:rsidR="0003770E" w:rsidRPr="00683891" w:rsidRDefault="0003770E" w:rsidP="0068389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683891">
              <w:rPr>
                <w:rFonts w:ascii="Times New Roman" w:hAnsi="Times New Roman" w:cs="Times New Roman"/>
              </w:rPr>
              <w:t>x</w:t>
            </w:r>
          </w:p>
        </w:tc>
        <w:tc>
          <w:tcPr>
            <w:tcW w:w="1440" w:type="dxa"/>
            <w:shd w:val="clear" w:color="auto" w:fill="auto"/>
          </w:tcPr>
          <w:p w:rsidR="0003770E" w:rsidRPr="00683891" w:rsidRDefault="0003770E" w:rsidP="0068389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683891">
              <w:rPr>
                <w:rFonts w:ascii="Times New Roman" w:hAnsi="Times New Roman" w:cs="Times New Roman"/>
              </w:rPr>
              <w:t>y</w:t>
            </w:r>
          </w:p>
        </w:tc>
      </w:tr>
      <w:tr w:rsidR="0003770E" w:rsidRPr="00683891" w:rsidTr="00683891">
        <w:trPr>
          <w:jc w:val="center"/>
        </w:trPr>
        <w:tc>
          <w:tcPr>
            <w:tcW w:w="1522" w:type="dxa"/>
            <w:shd w:val="clear" w:color="auto" w:fill="auto"/>
          </w:tcPr>
          <w:p w:rsidR="0003770E" w:rsidRPr="00683891" w:rsidRDefault="0003770E" w:rsidP="0068389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68389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440" w:type="dxa"/>
            <w:shd w:val="clear" w:color="auto" w:fill="auto"/>
          </w:tcPr>
          <w:p w:rsidR="0003770E" w:rsidRPr="00683891" w:rsidRDefault="0003770E" w:rsidP="0068389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683891">
              <w:rPr>
                <w:rFonts w:ascii="Times New Roman" w:hAnsi="Times New Roman" w:cs="Times New Roman"/>
              </w:rPr>
              <w:t>8</w:t>
            </w:r>
          </w:p>
        </w:tc>
      </w:tr>
      <w:tr w:rsidR="0003770E" w:rsidRPr="00683891" w:rsidTr="00683891">
        <w:trPr>
          <w:jc w:val="center"/>
        </w:trPr>
        <w:tc>
          <w:tcPr>
            <w:tcW w:w="1522" w:type="dxa"/>
            <w:shd w:val="clear" w:color="auto" w:fill="auto"/>
          </w:tcPr>
          <w:p w:rsidR="0003770E" w:rsidRPr="00683891" w:rsidRDefault="0003770E" w:rsidP="0068389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683891">
              <w:rPr>
                <w:rFonts w:ascii="Times New Roman" w:hAnsi="Times New Roman" w:cs="Times New Roman"/>
              </w:rPr>
              <w:t>12</w:t>
            </w:r>
          </w:p>
        </w:tc>
        <w:tc>
          <w:tcPr>
            <w:tcW w:w="1440" w:type="dxa"/>
            <w:shd w:val="clear" w:color="auto" w:fill="auto"/>
          </w:tcPr>
          <w:p w:rsidR="0003770E" w:rsidRPr="00683891" w:rsidRDefault="0003770E" w:rsidP="0068389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683891">
              <w:rPr>
                <w:rFonts w:ascii="Times New Roman" w:hAnsi="Times New Roman" w:cs="Times New Roman"/>
              </w:rPr>
              <w:t>2</w:t>
            </w:r>
          </w:p>
        </w:tc>
      </w:tr>
      <w:tr w:rsidR="0003770E" w:rsidRPr="00683891" w:rsidTr="00683891">
        <w:trPr>
          <w:jc w:val="center"/>
        </w:trPr>
        <w:tc>
          <w:tcPr>
            <w:tcW w:w="1522" w:type="dxa"/>
            <w:shd w:val="clear" w:color="auto" w:fill="auto"/>
          </w:tcPr>
          <w:p w:rsidR="0003770E" w:rsidRPr="00683891" w:rsidRDefault="0003770E" w:rsidP="0068389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683891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1440" w:type="dxa"/>
            <w:shd w:val="clear" w:color="auto" w:fill="auto"/>
          </w:tcPr>
          <w:p w:rsidR="0003770E" w:rsidRPr="00683891" w:rsidRDefault="0003770E" w:rsidP="00683891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</w:rPr>
            </w:pPr>
            <w:r w:rsidRPr="00683891">
              <w:rPr>
                <w:rFonts w:ascii="Times New Roman" w:hAnsi="Times New Roman" w:cs="Times New Roman"/>
              </w:rPr>
              <w:t>?</w:t>
            </w:r>
          </w:p>
        </w:tc>
      </w:tr>
    </w:tbl>
    <w:p w:rsidR="0003770E" w:rsidRPr="00E16010" w:rsidRDefault="0003770E" w:rsidP="0003770E">
      <w:pPr>
        <w:rPr>
          <w:rFonts w:ascii="Times New Roman" w:hAnsi="Times New Roman" w:cs="Times New Roman"/>
        </w:rPr>
      </w:pP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4"/>
        </w:rPr>
        <w:object w:dxaOrig="240" w:dyaOrig="620">
          <v:shape id="_x0000_i1046" type="#_x0000_t75" style="width:12.2pt;height:31pt" o:ole="">
            <v:imagedata r:id="rId58" o:title=""/>
          </v:shape>
          <o:OLEObject Type="Embed" ProgID="Equation.DSMT4" ShapeID="_x0000_i1046" DrawAspect="Content" ObjectID="_1409378843" r:id="rId59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4"/>
        </w:rPr>
        <w:object w:dxaOrig="240" w:dyaOrig="620">
          <v:shape id="_x0000_i1047" type="#_x0000_t75" style="width:12.2pt;height:31pt" o:ole="">
            <v:imagedata r:id="rId60" o:title=""/>
          </v:shape>
          <o:OLEObject Type="Embed" ProgID="Equation.DSMT4" ShapeID="_x0000_i1047" DrawAspect="Content" ObjectID="_1409378844" r:id="rId61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  <w:t>1</w: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  <w:t>16</w: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</w:p>
    <w:p w:rsidR="0003770E" w:rsidRPr="00E16010" w:rsidRDefault="00C4162A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  <w:r w:rsidR="0003770E" w:rsidRPr="00E16010">
        <w:rPr>
          <w:rFonts w:ascii="Times New Roman" w:hAnsi="Times New Roman" w:cs="Times New Roman"/>
        </w:rPr>
        <w:lastRenderedPageBreak/>
        <w:t xml:space="preserve">Given the linear equation:   </w:t>
      </w:r>
      <w:r w:rsidR="0003770E" w:rsidRPr="00E16010">
        <w:rPr>
          <w:rFonts w:ascii="Times New Roman" w:hAnsi="Times New Roman" w:cs="Times New Roman"/>
          <w:position w:val="-24"/>
        </w:rPr>
        <w:object w:dxaOrig="1080" w:dyaOrig="620">
          <v:shape id="_x0000_i1048" type="#_x0000_t75" style="width:54.3pt;height:31pt" o:ole="">
            <v:imagedata r:id="rId62" o:title=""/>
          </v:shape>
          <o:OLEObject Type="Embed" ProgID="Equation.DSMT4" ShapeID="_x0000_i1048" DrawAspect="Content" ObjectID="_1409378845" r:id="rId63"/>
        </w:object>
      </w:r>
      <w:r w:rsidR="0003770E" w:rsidRPr="00E16010">
        <w:rPr>
          <w:rFonts w:ascii="Times New Roman" w:hAnsi="Times New Roman" w:cs="Times New Roman"/>
        </w:rPr>
        <w:t>,  which equation below has the same solution?</w: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4"/>
        </w:rPr>
        <w:object w:dxaOrig="1100" w:dyaOrig="620">
          <v:shape id="_x0000_i1049" type="#_x0000_t75" style="width:54.3pt;height:31pt" o:ole="">
            <v:imagedata r:id="rId64" o:title=""/>
          </v:shape>
          <o:OLEObject Type="Embed" ProgID="Equation.DSMT4" ShapeID="_x0000_i1049" DrawAspect="Content" ObjectID="_1409378846" r:id="rId65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4"/>
        </w:rPr>
        <w:object w:dxaOrig="1240" w:dyaOrig="620">
          <v:shape id="_x0000_i1050" type="#_x0000_t75" style="width:62.05pt;height:31pt" o:ole="">
            <v:imagedata r:id="rId66" o:title=""/>
          </v:shape>
          <o:OLEObject Type="Embed" ProgID="Equation.DSMT4" ShapeID="_x0000_i1050" DrawAspect="Content" ObjectID="_1409378847" r:id="rId67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4"/>
        </w:rPr>
        <w:object w:dxaOrig="1240" w:dyaOrig="620">
          <v:shape id="_x0000_i1051" type="#_x0000_t75" style="width:62.05pt;height:31pt" o:ole="">
            <v:imagedata r:id="rId68" o:title=""/>
          </v:shape>
          <o:OLEObject Type="Embed" ProgID="Equation.DSMT4" ShapeID="_x0000_i1051" DrawAspect="Content" ObjectID="_1409378848" r:id="rId69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4"/>
        </w:rPr>
        <w:object w:dxaOrig="1080" w:dyaOrig="620">
          <v:shape id="_x0000_i1052" type="#_x0000_t75" style="width:54.3pt;height:31pt" o:ole="">
            <v:imagedata r:id="rId70" o:title=""/>
          </v:shape>
          <o:OLEObject Type="Embed" ProgID="Equation.DSMT4" ShapeID="_x0000_i1052" DrawAspect="Content" ObjectID="_1409378849" r:id="rId71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 xml:space="preserve">The equation </w:t>
      </w:r>
      <w:r w:rsidRPr="00E16010">
        <w:rPr>
          <w:rFonts w:ascii="Times New Roman" w:hAnsi="Times New Roman" w:cs="Times New Roman"/>
          <w:position w:val="-24"/>
        </w:rPr>
        <w:object w:dxaOrig="1480" w:dyaOrig="620">
          <v:shape id="_x0000_i1053" type="#_x0000_t75" style="width:74.2pt;height:31pt" o:ole="">
            <v:imagedata r:id="rId72" o:title=""/>
          </v:shape>
          <o:OLEObject Type="Embed" ProgID="Equation.DSMT4" ShapeID="_x0000_i1053" DrawAspect="Content" ObjectID="_1409378850" r:id="rId73"/>
        </w:object>
      </w:r>
      <w:r w:rsidRPr="00E16010">
        <w:rPr>
          <w:rFonts w:ascii="Times New Roman" w:hAnsi="Times New Roman" w:cs="Times New Roman"/>
        </w:rPr>
        <w:t xml:space="preserve"> is equivalent to which of these equations solved for </w:t>
      </w:r>
      <w:r w:rsidRPr="00E16010">
        <w:rPr>
          <w:rFonts w:ascii="Times New Roman" w:hAnsi="Times New Roman" w:cs="Times New Roman"/>
          <w:position w:val="-4"/>
        </w:rPr>
        <w:object w:dxaOrig="260" w:dyaOrig="260">
          <v:shape id="_x0000_i1054" type="#_x0000_t75" style="width:13.3pt;height:13.3pt" o:ole="">
            <v:imagedata r:id="rId74" o:title=""/>
          </v:shape>
          <o:OLEObject Type="Embed" ProgID="Equation.DSMT4" ShapeID="_x0000_i1054" DrawAspect="Content" ObjectID="_1409378851" r:id="rId75"/>
        </w:object>
      </w:r>
      <w:r w:rsidRPr="00E16010">
        <w:rPr>
          <w:rFonts w:ascii="Times New Roman" w:hAnsi="Times New Roman" w:cs="Times New Roman"/>
        </w:rPr>
        <w:t>?</w:t>
      </w:r>
      <w:r w:rsidRPr="00E16010">
        <w:rPr>
          <w:rFonts w:ascii="Times New Roman" w:hAnsi="Times New Roman" w:cs="Times New Roman"/>
        </w:rPr>
        <w:tab/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4"/>
        </w:rPr>
        <w:object w:dxaOrig="1480" w:dyaOrig="620">
          <v:shape id="_x0000_i1055" type="#_x0000_t75" style="width:74.2pt;height:31pt" o:ole="">
            <v:imagedata r:id="rId76" o:title=""/>
          </v:shape>
          <o:OLEObject Type="Embed" ProgID="Equation.DSMT4" ShapeID="_x0000_i1055" DrawAspect="Content" ObjectID="_1409378852" r:id="rId77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4"/>
        </w:rPr>
        <w:object w:dxaOrig="1300" w:dyaOrig="620">
          <v:shape id="_x0000_i1056" type="#_x0000_t75" style="width:65.35pt;height:31pt" o:ole="">
            <v:imagedata r:id="rId78" o:title=""/>
          </v:shape>
          <o:OLEObject Type="Embed" ProgID="Equation.DSMT4" ShapeID="_x0000_i1056" DrawAspect="Content" ObjectID="_1409378853" r:id="rId79"/>
        </w:object>
      </w:r>
      <w:r w:rsidRPr="00E16010">
        <w:rPr>
          <w:rFonts w:ascii="Times New Roman" w:hAnsi="Times New Roman" w:cs="Times New Roman"/>
        </w:rPr>
        <w:tab/>
      </w:r>
    </w:p>
    <w:p w:rsidR="0003770E" w:rsidRPr="00E16010" w:rsidRDefault="00AF3B5E" w:rsidP="0003770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6432" behindDoc="1" locked="0" layoutInCell="1" allowOverlap="1" wp14:anchorId="06F62713" wp14:editId="2C45AD30">
            <wp:simplePos x="0" y="0"/>
            <wp:positionH relativeFrom="column">
              <wp:posOffset>3639820</wp:posOffset>
            </wp:positionH>
            <wp:positionV relativeFrom="paragraph">
              <wp:posOffset>48260</wp:posOffset>
            </wp:positionV>
            <wp:extent cx="3044825" cy="2623820"/>
            <wp:effectExtent l="0" t="0" r="3175" b="508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4825" cy="26238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770E" w:rsidRPr="00E16010">
        <w:rPr>
          <w:rFonts w:ascii="Times New Roman" w:hAnsi="Times New Roman" w:cs="Times New Roman"/>
        </w:rPr>
        <w:tab/>
        <w:t>C.</w:t>
      </w:r>
      <w:r w:rsidR="0003770E" w:rsidRPr="00E16010">
        <w:rPr>
          <w:rFonts w:ascii="Times New Roman" w:hAnsi="Times New Roman" w:cs="Times New Roman"/>
        </w:rPr>
        <w:tab/>
      </w:r>
      <w:r w:rsidR="0003770E" w:rsidRPr="00E16010">
        <w:rPr>
          <w:rFonts w:ascii="Times New Roman" w:hAnsi="Times New Roman" w:cs="Times New Roman"/>
          <w:position w:val="-24"/>
        </w:rPr>
        <w:object w:dxaOrig="1300" w:dyaOrig="620">
          <v:shape id="_x0000_i1057" type="#_x0000_t75" style="width:65.35pt;height:31pt" o:ole="">
            <v:imagedata r:id="rId81" o:title=""/>
          </v:shape>
          <o:OLEObject Type="Embed" ProgID="Equation.DSMT4" ShapeID="_x0000_i1057" DrawAspect="Content" ObjectID="_1409378854" r:id="rId82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4"/>
        </w:rPr>
        <w:object w:dxaOrig="1480" w:dyaOrig="620">
          <v:shape id="_x0000_i1058" type="#_x0000_t75" style="width:74.2pt;height:31pt" o:ole="">
            <v:imagedata r:id="rId83" o:title=""/>
          </v:shape>
          <o:OLEObject Type="Embed" ProgID="Equation.DSMT4" ShapeID="_x0000_i1058" DrawAspect="Content" ObjectID="_1409378855" r:id="rId84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 xml:space="preserve">Which equation represents the function in the given graph? </w: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14"/>
        </w:rPr>
        <w:object w:dxaOrig="1380" w:dyaOrig="400">
          <v:shape id="_x0000_i1059" type="#_x0000_t75" style="width:68.7pt;height:19.95pt" o:ole="">
            <v:imagedata r:id="rId85" o:title=""/>
          </v:shape>
          <o:OLEObject Type="Embed" ProgID="Equation.DSMT4" ShapeID="_x0000_i1059" DrawAspect="Content" ObjectID="_1409378856" r:id="rId86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14"/>
        </w:rPr>
        <w:object w:dxaOrig="1400" w:dyaOrig="400">
          <v:shape id="_x0000_i1060" type="#_x0000_t75" style="width:69.8pt;height:19.95pt" o:ole="">
            <v:imagedata r:id="rId87" o:title=""/>
          </v:shape>
          <o:OLEObject Type="Embed" ProgID="Equation.DSMT4" ShapeID="_x0000_i1060" DrawAspect="Content" ObjectID="_1409378857" r:id="rId88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14"/>
        </w:rPr>
        <w:object w:dxaOrig="1520" w:dyaOrig="400">
          <v:shape id="_x0000_i1061" type="#_x0000_t75" style="width:75.3pt;height:19.95pt" o:ole="">
            <v:imagedata r:id="rId89" o:title=""/>
          </v:shape>
          <o:OLEObject Type="Embed" ProgID="Equation.DSMT4" ShapeID="_x0000_i1061" DrawAspect="Content" ObjectID="_1409378858" r:id="rId90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14"/>
        </w:rPr>
        <w:object w:dxaOrig="1520" w:dyaOrig="400">
          <v:shape id="_x0000_i1062" type="#_x0000_t75" style="width:75.3pt;height:19.95pt" o:ole="">
            <v:imagedata r:id="rId91" o:title=""/>
          </v:shape>
          <o:OLEObject Type="Embed" ProgID="Equation.DSMT4" ShapeID="_x0000_i1062" DrawAspect="Content" ObjectID="_1409378859" r:id="rId92"/>
        </w:object>
      </w:r>
    </w:p>
    <w:p w:rsidR="0003770E" w:rsidRDefault="0003770E" w:rsidP="0003770E">
      <w:pPr>
        <w:rPr>
          <w:rFonts w:ascii="Times New Roman" w:hAnsi="Times New Roman" w:cs="Times New Roman"/>
        </w:rPr>
      </w:pPr>
    </w:p>
    <w:p w:rsidR="00683891" w:rsidRDefault="00683891" w:rsidP="0003770E">
      <w:pPr>
        <w:rPr>
          <w:rFonts w:ascii="Times New Roman" w:hAnsi="Times New Roman" w:cs="Times New Roman"/>
        </w:rPr>
      </w:pPr>
    </w:p>
    <w:p w:rsidR="00683891" w:rsidRPr="00E16010" w:rsidRDefault="00683891" w:rsidP="0003770E">
      <w:pPr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Simplify the following expression, leaving the answer with only positive exponents: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32"/>
        </w:rPr>
        <w:object w:dxaOrig="1160" w:dyaOrig="800">
          <v:shape id="_x0000_i1063" type="#_x0000_t75" style="width:57.6pt;height:39.9pt" o:ole="">
            <v:imagedata r:id="rId93" o:title=""/>
          </v:shape>
          <o:OLEObject Type="Embed" ProgID="Equation.DSMT4" ShapeID="_x0000_i1063" DrawAspect="Content" ObjectID="_1409378860" r:id="rId94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4"/>
        </w:rPr>
        <w:object w:dxaOrig="520" w:dyaOrig="660">
          <v:shape id="_x0000_i1064" type="#_x0000_t75" style="width:26.6pt;height:33.25pt" o:ole="">
            <v:imagedata r:id="rId95" o:title=""/>
          </v:shape>
          <o:OLEObject Type="Embed" ProgID="Equation.DSMT4" ShapeID="_x0000_i1064" DrawAspect="Content" ObjectID="_1409378861" r:id="rId96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4"/>
        </w:rPr>
        <w:object w:dxaOrig="660" w:dyaOrig="660">
          <v:shape id="_x0000_i1065" type="#_x0000_t75" style="width:33.25pt;height:33.25pt" o:ole="">
            <v:imagedata r:id="rId97" o:title=""/>
          </v:shape>
          <o:OLEObject Type="Embed" ProgID="Equation.DSMT4" ShapeID="_x0000_i1065" DrawAspect="Content" ObjectID="_1409378862" r:id="rId98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4"/>
        </w:rPr>
        <w:object w:dxaOrig="520" w:dyaOrig="660">
          <v:shape id="_x0000_i1066" type="#_x0000_t75" style="width:26.6pt;height:33.25pt" o:ole="">
            <v:imagedata r:id="rId99" o:title=""/>
          </v:shape>
          <o:OLEObject Type="Embed" ProgID="Equation.DSMT4" ShapeID="_x0000_i1066" DrawAspect="Content" ObjectID="_1409378863" r:id="rId100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8"/>
        </w:rPr>
        <w:object w:dxaOrig="660" w:dyaOrig="700">
          <v:shape id="_x0000_i1067" type="#_x0000_t75" style="width:33.25pt;height:35.45pt" o:ole="">
            <v:imagedata r:id="rId101" o:title=""/>
          </v:shape>
          <o:OLEObject Type="Embed" ProgID="Equation.DSMT4" ShapeID="_x0000_i1067" DrawAspect="Content" ObjectID="_1409378864" r:id="rId102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</w:p>
    <w:p w:rsidR="0003770E" w:rsidRPr="00E16010" w:rsidRDefault="00C4162A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  <w:r w:rsidR="0003770E" w:rsidRPr="00E16010">
        <w:rPr>
          <w:rFonts w:ascii="Times New Roman" w:hAnsi="Times New Roman" w:cs="Times New Roman"/>
        </w:rPr>
        <w:lastRenderedPageBreak/>
        <w:t>Evaluate the following numerical expression:</w:t>
      </w:r>
      <w:r w:rsidR="0003770E" w:rsidRPr="00E16010">
        <w:rPr>
          <w:rFonts w:ascii="Times New Roman" w:hAnsi="Times New Roman" w:cs="Times New Roman"/>
        </w:rPr>
        <w:tab/>
      </w:r>
      <w:r w:rsidR="0003770E" w:rsidRPr="00E16010">
        <w:rPr>
          <w:rFonts w:ascii="Times New Roman" w:hAnsi="Times New Roman" w:cs="Times New Roman"/>
          <w:position w:val="-4"/>
        </w:rPr>
        <w:object w:dxaOrig="800" w:dyaOrig="380">
          <v:shape id="_x0000_i1068" type="#_x0000_t75" style="width:39.9pt;height:18.85pt" o:ole="">
            <v:imagedata r:id="rId103" o:title=""/>
          </v:shape>
          <o:OLEObject Type="Embed" ProgID="Equation.DSMT4" ShapeID="_x0000_i1068" DrawAspect="Content" ObjectID="_1409378865" r:id="rId104"/>
        </w:object>
      </w:r>
    </w:p>
    <w:p w:rsidR="0003770E" w:rsidRPr="00E16010" w:rsidRDefault="00745227" w:rsidP="0003770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A.</w:t>
      </w:r>
      <w:r>
        <w:rPr>
          <w:rFonts w:ascii="Times New Roman" w:hAnsi="Times New Roman" w:cs="Times New Roman"/>
        </w:rPr>
        <w:tab/>
        <w:t>4</w: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  <w:t>16</w: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4"/>
        </w:rPr>
        <w:object w:dxaOrig="380" w:dyaOrig="380">
          <v:shape id="_x0000_i1069" type="#_x0000_t75" style="width:18.85pt;height:18.85pt" o:ole="">
            <v:imagedata r:id="rId105" o:title=""/>
          </v:shape>
          <o:OLEObject Type="Embed" ProgID="Equation.DSMT4" ShapeID="_x0000_i1069" DrawAspect="Content" ObjectID="_1409378866" r:id="rId106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6"/>
        </w:rPr>
        <w:object w:dxaOrig="460" w:dyaOrig="400">
          <v:shape id="_x0000_i1070" type="#_x0000_t75" style="width:23.25pt;height:19.95pt" o:ole="">
            <v:imagedata r:id="rId107" o:title=""/>
          </v:shape>
          <o:OLEObject Type="Embed" ProgID="Equation.DSMT4" ShapeID="_x0000_i1070" DrawAspect="Content" ObjectID="_1409378867" r:id="rId108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Expand the following binomial expression: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14"/>
        </w:rPr>
        <w:object w:dxaOrig="780" w:dyaOrig="440">
          <v:shape id="_x0000_i1071" type="#_x0000_t75" style="width:38.75pt;height:22.15pt" o:ole="">
            <v:imagedata r:id="rId109" o:title=""/>
          </v:shape>
          <o:OLEObject Type="Embed" ProgID="Equation.DSMT4" ShapeID="_x0000_i1071" DrawAspect="Content" ObjectID="_1409378868" r:id="rId110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6"/>
        </w:rPr>
        <w:object w:dxaOrig="740" w:dyaOrig="320">
          <v:shape id="_x0000_i1072" type="#_x0000_t75" style="width:36.55pt;height:15.5pt" o:ole="">
            <v:imagedata r:id="rId111" o:title=""/>
          </v:shape>
          <o:OLEObject Type="Embed" ProgID="Equation.DSMT4" ShapeID="_x0000_i1072" DrawAspect="Content" ObjectID="_1409378869" r:id="rId112"/>
        </w:object>
      </w:r>
      <w:r w:rsidRPr="00E16010">
        <w:rPr>
          <w:rFonts w:ascii="Times New Roman" w:hAnsi="Times New Roman" w:cs="Times New Roman"/>
        </w:rPr>
        <w:tab/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6"/>
        </w:rPr>
        <w:object w:dxaOrig="1900" w:dyaOrig="320">
          <v:shape id="_x0000_i1073" type="#_x0000_t75" style="width:95.25pt;height:15.5pt" o:ole="">
            <v:imagedata r:id="rId113" o:title=""/>
          </v:shape>
          <o:OLEObject Type="Embed" ProgID="Equation.DSMT4" ShapeID="_x0000_i1073" DrawAspect="Content" ObjectID="_1409378870" r:id="rId114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6"/>
        </w:rPr>
        <w:object w:dxaOrig="1760" w:dyaOrig="320">
          <v:shape id="_x0000_i1074" type="#_x0000_t75" style="width:87.5pt;height:15.5pt" o:ole="">
            <v:imagedata r:id="rId115" o:title=""/>
          </v:shape>
          <o:OLEObject Type="Embed" ProgID="Equation.DSMT4" ShapeID="_x0000_i1074" DrawAspect="Content" ObjectID="_1409378871" r:id="rId116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6"/>
        </w:rPr>
        <w:object w:dxaOrig="1200" w:dyaOrig="320">
          <v:shape id="_x0000_i1075" type="#_x0000_t75" style="width:59.8pt;height:15.5pt" o:ole="">
            <v:imagedata r:id="rId117" o:title=""/>
          </v:shape>
          <o:OLEObject Type="Embed" ProgID="Equation.DSMT4" ShapeID="_x0000_i1075" DrawAspect="Content" ObjectID="_1409378872" r:id="rId118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 xml:space="preserve">Given the following sequence, which quadratic pattern gives a formula for the nth term:   28, 63, 110, 169, </w:t>
      </w:r>
      <w:r w:rsidR="00683891">
        <w:rPr>
          <w:rFonts w:ascii="Times New Roman" w:hAnsi="Times New Roman" w:cs="Times New Roman"/>
        </w:rPr>
        <w:br/>
      </w:r>
      <w:r w:rsidRPr="00E16010">
        <w:rPr>
          <w:rFonts w:ascii="Times New Roman" w:hAnsi="Times New Roman" w:cs="Times New Roman"/>
        </w:rPr>
        <w:t>240, …</w: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14"/>
        </w:rPr>
        <w:object w:dxaOrig="2060" w:dyaOrig="400">
          <v:shape id="_x0000_i1076" type="#_x0000_t75" style="width:103pt;height:19.95pt" o:ole="">
            <v:imagedata r:id="rId119" o:title=""/>
          </v:shape>
          <o:OLEObject Type="Embed" ProgID="Equation.DSMT4" ShapeID="_x0000_i1076" DrawAspect="Content" ObjectID="_1409378873" r:id="rId120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14"/>
        </w:rPr>
        <w:object w:dxaOrig="1920" w:dyaOrig="400">
          <v:shape id="_x0000_i1077" type="#_x0000_t75" style="width:96.35pt;height:19.95pt" o:ole="">
            <v:imagedata r:id="rId121" o:title=""/>
          </v:shape>
          <o:OLEObject Type="Embed" ProgID="Equation.DSMT4" ShapeID="_x0000_i1077" DrawAspect="Content" ObjectID="_1409378874" r:id="rId122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14"/>
        </w:rPr>
        <w:object w:dxaOrig="2079" w:dyaOrig="400">
          <v:shape id="_x0000_i1078" type="#_x0000_t75" style="width:104.1pt;height:19.95pt" o:ole="">
            <v:imagedata r:id="rId123" o:title=""/>
          </v:shape>
          <o:OLEObject Type="Embed" ProgID="Equation.DSMT4" ShapeID="_x0000_i1078" DrawAspect="Content" ObjectID="_1409378875" r:id="rId124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14"/>
        </w:rPr>
        <w:object w:dxaOrig="2020" w:dyaOrig="400">
          <v:shape id="_x0000_i1079" type="#_x0000_t75" style="width:100.8pt;height:19.95pt" o:ole="">
            <v:imagedata r:id="rId125" o:title=""/>
          </v:shape>
          <o:OLEObject Type="Embed" ProgID="Equation.DSMT4" ShapeID="_x0000_i1079" DrawAspect="Content" ObjectID="_1409378876" r:id="rId126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</w:p>
    <w:p w:rsidR="0003770E" w:rsidRPr="00E16010" w:rsidRDefault="0003770E" w:rsidP="00E16010">
      <w:pPr>
        <w:numPr>
          <w:ilvl w:val="0"/>
          <w:numId w:val="4"/>
        </w:numPr>
        <w:tabs>
          <w:tab w:val="clear" w:pos="720"/>
          <w:tab w:val="num" w:pos="360"/>
        </w:tabs>
        <w:ind w:left="360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Solve: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6"/>
        </w:rPr>
        <w:object w:dxaOrig="2980" w:dyaOrig="320">
          <v:shape id="_x0000_i1080" type="#_x0000_t75" style="width:149.55pt;height:15.5pt" o:ole="">
            <v:imagedata r:id="rId127" o:title=""/>
          </v:shape>
          <o:OLEObject Type="Embed" ProgID="Equation.DSMT4" ShapeID="_x0000_i1080" DrawAspect="Content" ObjectID="_1409378877" r:id="rId128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A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8"/>
        </w:rPr>
        <w:object w:dxaOrig="920" w:dyaOrig="680">
          <v:shape id="_x0000_i1081" type="#_x0000_t75" style="width:45.4pt;height:33.25pt" o:ole="">
            <v:imagedata r:id="rId129" o:title=""/>
          </v:shape>
          <o:OLEObject Type="Embed" ProgID="Equation.DSMT4" ShapeID="_x0000_i1081" DrawAspect="Content" ObjectID="_1409378878" r:id="rId130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B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8"/>
        </w:rPr>
        <w:object w:dxaOrig="920" w:dyaOrig="680">
          <v:shape id="_x0000_i1082" type="#_x0000_t75" style="width:45.4pt;height:33.25pt" o:ole="">
            <v:imagedata r:id="rId131" o:title=""/>
          </v:shape>
          <o:OLEObject Type="Embed" ProgID="Equation.DSMT4" ShapeID="_x0000_i1082" DrawAspect="Content" ObjectID="_1409378879" r:id="rId132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C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8"/>
        </w:rPr>
        <w:object w:dxaOrig="920" w:dyaOrig="680">
          <v:shape id="_x0000_i1083" type="#_x0000_t75" style="width:45.4pt;height:33.25pt" o:ole="">
            <v:imagedata r:id="rId133" o:title=""/>
          </v:shape>
          <o:OLEObject Type="Embed" ProgID="Equation.DSMT4" ShapeID="_x0000_i1083" DrawAspect="Content" ObjectID="_1409378880" r:id="rId134"/>
        </w:object>
      </w:r>
    </w:p>
    <w:p w:rsidR="0003770E" w:rsidRPr="00E16010" w:rsidRDefault="0003770E" w:rsidP="0003770E">
      <w:pPr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ab/>
        <w:t>D.</w:t>
      </w:r>
      <w:r w:rsidRPr="00E16010">
        <w:rPr>
          <w:rFonts w:ascii="Times New Roman" w:hAnsi="Times New Roman" w:cs="Times New Roman"/>
        </w:rPr>
        <w:tab/>
      </w:r>
      <w:r w:rsidRPr="00E16010">
        <w:rPr>
          <w:rFonts w:ascii="Times New Roman" w:hAnsi="Times New Roman" w:cs="Times New Roman"/>
          <w:position w:val="-28"/>
        </w:rPr>
        <w:object w:dxaOrig="920" w:dyaOrig="680">
          <v:shape id="_x0000_i1084" type="#_x0000_t75" style="width:45.4pt;height:33.25pt" o:ole="">
            <v:imagedata r:id="rId135" o:title=""/>
          </v:shape>
          <o:OLEObject Type="Embed" ProgID="Equation.DSMT4" ShapeID="_x0000_i1084" DrawAspect="Content" ObjectID="_1409378881" r:id="rId136"/>
        </w:object>
      </w:r>
    </w:p>
    <w:p w:rsidR="00C4162A" w:rsidRDefault="00C4162A" w:rsidP="0003770E">
      <w:pPr>
        <w:jc w:val="center"/>
        <w:rPr>
          <w:rFonts w:ascii="Times New Roman" w:hAnsi="Times New Roman" w:cs="Times New Roman"/>
          <w:b/>
        </w:rPr>
        <w:sectPr w:rsidR="00C4162A" w:rsidSect="00725A57">
          <w:footerReference w:type="default" r:id="rId137"/>
          <w:type w:val="continuous"/>
          <w:pgSz w:w="12240" w:h="15840"/>
          <w:pgMar w:top="900" w:right="900" w:bottom="1080" w:left="1080" w:header="720" w:footer="720" w:gutter="0"/>
          <w:cols w:space="720"/>
          <w:docGrid w:linePitch="360"/>
        </w:sectPr>
      </w:pPr>
    </w:p>
    <w:p w:rsidR="00725A57" w:rsidRPr="00E16010" w:rsidRDefault="00850BAB" w:rsidP="0003770E">
      <w:pPr>
        <w:jc w:val="center"/>
        <w:rPr>
          <w:rFonts w:ascii="Times New Roman" w:hAnsi="Times New Roman" w:cs="Times New Roman"/>
          <w:b/>
        </w:rPr>
      </w:pPr>
      <w:r w:rsidRPr="00E16010">
        <w:rPr>
          <w:rFonts w:ascii="Times New Roman" w:hAnsi="Times New Roman" w:cs="Times New Roman"/>
          <w:b/>
        </w:rPr>
        <w:lastRenderedPageBreak/>
        <w:br w:type="page"/>
      </w:r>
      <w:r w:rsidR="00C4162A">
        <w:rPr>
          <w:rFonts w:ascii="Times New Roman" w:hAnsi="Times New Roman" w:cs="Times New Roman"/>
          <w:b/>
        </w:rPr>
        <w:lastRenderedPageBreak/>
        <w:t>Middle Grades Mathematics Exam #</w:t>
      </w:r>
      <w:bookmarkEnd w:id="4"/>
      <w:r w:rsidR="003E0377">
        <w:rPr>
          <w:rFonts w:ascii="Times New Roman" w:hAnsi="Times New Roman" w:cs="Times New Roman"/>
          <w:b/>
        </w:rPr>
        <w:t>1</w:t>
      </w:r>
      <w:r w:rsidRPr="00E16010">
        <w:rPr>
          <w:rFonts w:ascii="Times New Roman" w:hAnsi="Times New Roman" w:cs="Times New Roman"/>
          <w:b/>
        </w:rPr>
        <w:br/>
      </w:r>
      <w:r w:rsidR="00725A57" w:rsidRPr="00E16010">
        <w:rPr>
          <w:rFonts w:ascii="Times New Roman" w:hAnsi="Times New Roman" w:cs="Times New Roman"/>
          <w:b/>
        </w:rPr>
        <w:t>20</w:t>
      </w:r>
      <w:r w:rsidR="009578B6" w:rsidRPr="00E16010">
        <w:rPr>
          <w:rFonts w:ascii="Times New Roman" w:hAnsi="Times New Roman" w:cs="Times New Roman"/>
          <w:b/>
        </w:rPr>
        <w:t>12-13</w:t>
      </w:r>
      <w:r w:rsidR="00725A57" w:rsidRPr="00E16010">
        <w:rPr>
          <w:rFonts w:ascii="Times New Roman" w:hAnsi="Times New Roman" w:cs="Times New Roman"/>
          <w:b/>
        </w:rPr>
        <w:t xml:space="preserve"> Governor’s Cup</w:t>
      </w:r>
      <w:r w:rsidR="00A471E5" w:rsidRPr="00E16010">
        <w:rPr>
          <w:rFonts w:ascii="Times New Roman" w:hAnsi="Times New Roman" w:cs="Times New Roman"/>
          <w:b/>
        </w:rPr>
        <w:t xml:space="preserve"> Practice Questions</w:t>
      </w:r>
    </w:p>
    <w:p w:rsidR="001A1E38" w:rsidRPr="00E16010" w:rsidRDefault="00D1423C" w:rsidP="001A1E38">
      <w:pPr>
        <w:jc w:val="center"/>
        <w:rPr>
          <w:rFonts w:ascii="Times New Roman" w:hAnsi="Times New Roman" w:cs="Times New Roman"/>
          <w:b/>
        </w:rPr>
        <w:sectPr w:rsidR="001A1E38" w:rsidRPr="00E16010" w:rsidSect="00725A57">
          <w:footerReference w:type="default" r:id="rId138"/>
          <w:type w:val="continuous"/>
          <w:pgSz w:w="12240" w:h="15840"/>
          <w:pgMar w:top="900" w:right="900" w:bottom="1080" w:left="1080" w:header="720" w:footer="720" w:gutter="0"/>
          <w:cols w:space="720"/>
          <w:docGrid w:linePitch="360"/>
        </w:sectPr>
      </w:pPr>
      <w:r w:rsidRPr="00E16010">
        <w:rPr>
          <w:rFonts w:ascii="Times New Roman" w:hAnsi="Times New Roman" w:cs="Times New Roman"/>
          <w:b/>
        </w:rPr>
        <w:br/>
      </w:r>
    </w:p>
    <w:p w:rsidR="00522285" w:rsidRPr="00E16010" w:rsidRDefault="00522285" w:rsidP="00522285">
      <w:pPr>
        <w:jc w:val="center"/>
        <w:rPr>
          <w:rFonts w:ascii="Times New Roman" w:hAnsi="Times New Roman" w:cs="Times New Roman"/>
          <w:b/>
        </w:rPr>
        <w:sectPr w:rsidR="00522285" w:rsidRPr="00E16010" w:rsidSect="00522285">
          <w:footerReference w:type="default" r:id="rId139"/>
          <w:type w:val="continuous"/>
          <w:pgSz w:w="12240" w:h="15840"/>
          <w:pgMar w:top="900" w:right="900" w:bottom="900" w:left="1080" w:header="720" w:footer="720" w:gutter="0"/>
          <w:cols w:space="720"/>
          <w:docGrid w:linePitch="360"/>
        </w:sectPr>
      </w:pPr>
    </w:p>
    <w:p w:rsidR="001A1E38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A</w:t>
      </w:r>
    </w:p>
    <w:p w:rsidR="001A1E38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</w:p>
    <w:p w:rsidR="001A1E38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</w:p>
    <w:p w:rsidR="001A1E38" w:rsidRPr="00E16010" w:rsidRDefault="00AD5C77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C</w:t>
      </w:r>
    </w:p>
    <w:p w:rsidR="001A1E38" w:rsidRPr="00E16010" w:rsidRDefault="00AD5C77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B</w:t>
      </w:r>
    </w:p>
    <w:p w:rsidR="001A1E38" w:rsidRPr="00E16010" w:rsidRDefault="00AD5C77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A</w:t>
      </w:r>
    </w:p>
    <w:p w:rsidR="001A1E38" w:rsidRPr="00E16010" w:rsidRDefault="00AD5C77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C</w:t>
      </w:r>
    </w:p>
    <w:p w:rsidR="001A1E38" w:rsidRPr="00E16010" w:rsidRDefault="00AD5C77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D</w:t>
      </w:r>
    </w:p>
    <w:p w:rsidR="00725A57" w:rsidRPr="00E16010" w:rsidRDefault="00AD5C77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C</w:t>
      </w:r>
    </w:p>
    <w:p w:rsidR="00725A57" w:rsidRPr="00E16010" w:rsidRDefault="00AD5C77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B</w:t>
      </w:r>
    </w:p>
    <w:p w:rsidR="00725A57" w:rsidRPr="00E16010" w:rsidRDefault="00AD5C77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C</w:t>
      </w:r>
    </w:p>
    <w:p w:rsidR="00725A57" w:rsidRPr="00E16010" w:rsidRDefault="00AD5C77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C</w:t>
      </w:r>
    </w:p>
    <w:p w:rsidR="00725A57" w:rsidRPr="00E16010" w:rsidRDefault="00AD5C77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D</w:t>
      </w:r>
    </w:p>
    <w:p w:rsidR="00725A57" w:rsidRPr="00E16010" w:rsidRDefault="00AD5C77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B</w:t>
      </w:r>
    </w:p>
    <w:p w:rsidR="00725A57" w:rsidRPr="00E16010" w:rsidRDefault="00AD5C77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B</w:t>
      </w:r>
    </w:p>
    <w:p w:rsidR="00725A57" w:rsidRPr="00E16010" w:rsidRDefault="00AD5C77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D</w:t>
      </w:r>
    </w:p>
    <w:p w:rsidR="00725A57" w:rsidRPr="00E16010" w:rsidRDefault="00AD5C77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C</w:t>
      </w:r>
    </w:p>
    <w:p w:rsidR="00725A57" w:rsidRPr="00E16010" w:rsidRDefault="00AD5C77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 w:rsidRPr="00E16010">
        <w:rPr>
          <w:rFonts w:ascii="Times New Roman" w:hAnsi="Times New Roman" w:cs="Times New Roman"/>
        </w:rPr>
        <w:t>C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</w:p>
    <w:p w:rsidR="00725A57" w:rsidRPr="00E16010" w:rsidRDefault="000963B6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</w:p>
    <w:p w:rsidR="00725A57" w:rsidRPr="00E16010" w:rsidRDefault="000963B6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A</w:t>
      </w:r>
    </w:p>
    <w:p w:rsidR="00725A57" w:rsidRPr="00E16010" w:rsidRDefault="000963B6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</w:p>
    <w:p w:rsidR="00725A57" w:rsidRPr="00E16010" w:rsidRDefault="000963B6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</w:p>
    <w:p w:rsidR="00725A57" w:rsidRPr="00E16010" w:rsidRDefault="000963B6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</w:p>
    <w:p w:rsidR="00725A57" w:rsidRPr="00E16010" w:rsidRDefault="000963B6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</w:p>
    <w:p w:rsidR="00725A57" w:rsidRPr="00E16010" w:rsidRDefault="000963B6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</w:p>
    <w:p w:rsidR="00725A57" w:rsidRPr="00E16010" w:rsidRDefault="000963B6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</w:p>
    <w:p w:rsidR="00725A57" w:rsidRPr="00E16010" w:rsidRDefault="000963B6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</w:p>
    <w:p w:rsidR="00725A57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</w:t>
      </w:r>
      <w:r w:rsidR="00725A57" w:rsidRPr="00E16010">
        <w:rPr>
          <w:rFonts w:ascii="Times New Roman" w:hAnsi="Times New Roman" w:cs="Times New Roman"/>
        </w:rPr>
        <w:t xml:space="preserve"> </w:t>
      </w:r>
    </w:p>
    <w:p w:rsidR="001A1E38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</w:t>
      </w:r>
    </w:p>
    <w:p w:rsidR="001A1E38" w:rsidRPr="00E16010" w:rsidRDefault="00C4162A" w:rsidP="00C4162A">
      <w:pPr>
        <w:numPr>
          <w:ilvl w:val="0"/>
          <w:numId w:val="20"/>
        </w:numPr>
        <w:spacing w:line="48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</w:p>
    <w:p w:rsidR="00725A57" w:rsidRPr="00E16010" w:rsidRDefault="00725A57" w:rsidP="00A471E5">
      <w:pPr>
        <w:spacing w:line="360" w:lineRule="auto"/>
        <w:ind w:left="360"/>
        <w:rPr>
          <w:rFonts w:ascii="Times New Roman" w:hAnsi="Times New Roman" w:cs="Times New Roman"/>
        </w:rPr>
        <w:sectPr w:rsidR="00725A57" w:rsidRPr="00E16010" w:rsidSect="00136B56">
          <w:endnotePr>
            <w:numFmt w:val="decimal"/>
          </w:endnotePr>
          <w:type w:val="continuous"/>
          <w:pgSz w:w="12240" w:h="15840"/>
          <w:pgMar w:top="1260" w:right="990" w:bottom="720" w:left="1260" w:header="900" w:footer="720" w:gutter="0"/>
          <w:cols w:num="2" w:space="720" w:equalWidth="0">
            <w:col w:w="4635" w:space="720"/>
            <w:col w:w="4635"/>
          </w:cols>
          <w:noEndnote/>
        </w:sectPr>
      </w:pPr>
      <w:bookmarkStart w:id="5" w:name="_GoBack"/>
      <w:bookmarkEnd w:id="5"/>
    </w:p>
    <w:p w:rsidR="00747503" w:rsidRPr="00E16010" w:rsidRDefault="009578B6" w:rsidP="009578B6">
      <w:pPr>
        <w:spacing w:line="360" w:lineRule="auto"/>
        <w:rPr>
          <w:rStyle w:val="QuickFormat1"/>
          <w:rFonts w:ascii="Times New Roman" w:hAnsi="Times New Roman" w:cs="Times New Roman"/>
          <w:sz w:val="48"/>
          <w:szCs w:val="48"/>
        </w:rPr>
      </w:pPr>
      <w:r w:rsidRPr="00E16010">
        <w:rPr>
          <w:rStyle w:val="QuickFormat1"/>
          <w:rFonts w:ascii="Times New Roman" w:hAnsi="Times New Roman" w:cs="Times New Roman"/>
          <w:sz w:val="48"/>
          <w:szCs w:val="48"/>
        </w:rPr>
        <w:lastRenderedPageBreak/>
        <w:t xml:space="preserve"> </w:t>
      </w:r>
    </w:p>
    <w:bookmarkEnd w:id="2"/>
    <w:p w:rsidR="00747503" w:rsidRPr="00E16010" w:rsidRDefault="00747503" w:rsidP="00C402BE">
      <w:pPr>
        <w:jc w:val="center"/>
        <w:rPr>
          <w:rStyle w:val="QuickFormat1"/>
          <w:rFonts w:ascii="Times New Roman" w:hAnsi="Times New Roman" w:cs="Times New Roman"/>
          <w:sz w:val="48"/>
          <w:szCs w:val="48"/>
        </w:rPr>
      </w:pPr>
    </w:p>
    <w:sectPr w:rsidR="00747503" w:rsidRPr="00E16010" w:rsidSect="00953699">
      <w:footerReference w:type="default" r:id="rId140"/>
      <w:endnotePr>
        <w:numFmt w:val="decimal"/>
      </w:endnotePr>
      <w:type w:val="continuous"/>
      <w:pgSz w:w="12240" w:h="15840"/>
      <w:pgMar w:top="1260" w:right="990" w:bottom="720" w:left="1260" w:header="900" w:footer="720" w:gutter="0"/>
      <w:pgNumType w:start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0E21" w:rsidRDefault="00580E21">
      <w:r>
        <w:separator/>
      </w:r>
    </w:p>
  </w:endnote>
  <w:endnote w:type="continuationSeparator" w:id="0">
    <w:p w:rsidR="00580E21" w:rsidRDefault="00580E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utiger Linotype">
    <w:panose1 w:val="020B0604030504040204"/>
    <w:charset w:val="00"/>
    <w:family w:val="swiss"/>
    <w:pitch w:val="variable"/>
    <w:sig w:usb0="00000087" w:usb1="00000000" w:usb2="00000000" w:usb3="00000000" w:csb0="0000009B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HelveticaNeueLTStd-Roman">
    <w:altName w:val="Arial Unicode MS"/>
    <w:panose1 w:val="00000000000000000000"/>
    <w:charset w:val="80"/>
    <w:family w:val="swiss"/>
    <w:notTrueType/>
    <w:pitch w:val="default"/>
    <w:sig w:usb0="00000003" w:usb1="08070000" w:usb2="00000010" w:usb3="00000000" w:csb0="00020001" w:csb1="00000000"/>
  </w:font>
  <w:font w:name="CMSY10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3891" w:rsidRPr="00FD7BDD" w:rsidRDefault="00683891" w:rsidP="00FD7BDD">
    <w:pPr>
      <w:pStyle w:val="Footer"/>
      <w:jc w:val="center"/>
      <w:rPr>
        <w:rFonts w:ascii="Times New Roman" w:hAnsi="Times New Roman" w:cs="Times New Roman"/>
        <w:i/>
        <w:sz w:val="20"/>
        <w:szCs w:val="20"/>
      </w:rPr>
    </w:pPr>
    <w:r>
      <w:rPr>
        <w:rFonts w:ascii="Times New Roman" w:hAnsi="Times New Roman" w:cs="Times New Roman"/>
        <w:i/>
        <w:sz w:val="20"/>
        <w:szCs w:val="20"/>
      </w:rPr>
      <w:t xml:space="preserve">2012-13 Governor’s Cup Practice Questions – Page </w:t>
    </w:r>
    <w:r w:rsidRPr="00683891">
      <w:rPr>
        <w:rFonts w:ascii="Times New Roman" w:hAnsi="Times New Roman" w:cs="Times New Roman"/>
        <w:i/>
        <w:sz w:val="20"/>
        <w:szCs w:val="20"/>
      </w:rPr>
      <w:fldChar w:fldCharType="begin"/>
    </w:r>
    <w:r w:rsidRPr="00683891">
      <w:rPr>
        <w:rFonts w:ascii="Times New Roman" w:hAnsi="Times New Roman" w:cs="Times New Roman"/>
        <w:i/>
        <w:sz w:val="20"/>
        <w:szCs w:val="20"/>
      </w:rPr>
      <w:instrText xml:space="preserve"> PAGE   \* MERGEFORMAT </w:instrText>
    </w:r>
    <w:r w:rsidRPr="00683891">
      <w:rPr>
        <w:rFonts w:ascii="Times New Roman" w:hAnsi="Times New Roman" w:cs="Times New Roman"/>
        <w:i/>
        <w:sz w:val="20"/>
        <w:szCs w:val="20"/>
      </w:rPr>
      <w:fldChar w:fldCharType="separate"/>
    </w:r>
    <w:r w:rsidR="00A32C88">
      <w:rPr>
        <w:rFonts w:ascii="Times New Roman" w:hAnsi="Times New Roman" w:cs="Times New Roman"/>
        <w:i/>
        <w:noProof/>
        <w:sz w:val="20"/>
        <w:szCs w:val="20"/>
      </w:rPr>
      <w:t>5</w:t>
    </w:r>
    <w:r w:rsidRPr="00683891">
      <w:rPr>
        <w:rFonts w:ascii="Times New Roman" w:hAnsi="Times New Roman" w:cs="Times New Roman"/>
        <w:i/>
        <w:noProof/>
        <w:sz w:val="20"/>
        <w:szCs w:val="20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3891" w:rsidRPr="00FD7BDD" w:rsidRDefault="00C4162A" w:rsidP="00C4162A">
    <w:pPr>
      <w:pStyle w:val="Footer"/>
      <w:jc w:val="center"/>
      <w:rPr>
        <w:rFonts w:ascii="Times New Roman" w:hAnsi="Times New Roman" w:cs="Times New Roman"/>
        <w:i/>
        <w:sz w:val="20"/>
        <w:szCs w:val="20"/>
      </w:rPr>
    </w:pPr>
    <w:r>
      <w:rPr>
        <w:rFonts w:ascii="Times New Roman" w:hAnsi="Times New Roman" w:cs="Times New Roman"/>
        <w:i/>
        <w:sz w:val="20"/>
        <w:szCs w:val="20"/>
      </w:rPr>
      <w:t xml:space="preserve">2012-13 Governor’s Cup Practice Questions – Page </w:t>
    </w:r>
    <w:r w:rsidRPr="00683891">
      <w:rPr>
        <w:rFonts w:ascii="Times New Roman" w:hAnsi="Times New Roman" w:cs="Times New Roman"/>
        <w:i/>
        <w:sz w:val="20"/>
        <w:szCs w:val="20"/>
      </w:rPr>
      <w:fldChar w:fldCharType="begin"/>
    </w:r>
    <w:r w:rsidRPr="00683891">
      <w:rPr>
        <w:rFonts w:ascii="Times New Roman" w:hAnsi="Times New Roman" w:cs="Times New Roman"/>
        <w:i/>
        <w:sz w:val="20"/>
        <w:szCs w:val="20"/>
      </w:rPr>
      <w:instrText xml:space="preserve"> PAGE   \* MERGEFORMAT </w:instrText>
    </w:r>
    <w:r w:rsidRPr="00683891">
      <w:rPr>
        <w:rFonts w:ascii="Times New Roman" w:hAnsi="Times New Roman" w:cs="Times New Roman"/>
        <w:i/>
        <w:sz w:val="20"/>
        <w:szCs w:val="20"/>
      </w:rPr>
      <w:fldChar w:fldCharType="separate"/>
    </w:r>
    <w:r w:rsidR="00A32C88">
      <w:rPr>
        <w:rFonts w:ascii="Times New Roman" w:hAnsi="Times New Roman" w:cs="Times New Roman"/>
        <w:i/>
        <w:noProof/>
        <w:sz w:val="20"/>
        <w:szCs w:val="20"/>
      </w:rPr>
      <w:t>6</w:t>
    </w:r>
    <w:r w:rsidRPr="00683891">
      <w:rPr>
        <w:rFonts w:ascii="Times New Roman" w:hAnsi="Times New Roman" w:cs="Times New Roman"/>
        <w:i/>
        <w:noProof/>
        <w:sz w:val="20"/>
        <w:szCs w:val="2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3891" w:rsidRPr="00FD7BDD" w:rsidRDefault="00683891" w:rsidP="00FD7BDD">
    <w:pPr>
      <w:pStyle w:val="Footer"/>
      <w:jc w:val="center"/>
      <w:rPr>
        <w:rFonts w:ascii="Times New Roman" w:hAnsi="Times New Roman" w:cs="Times New Roman"/>
        <w:i/>
        <w:sz w:val="20"/>
        <w:szCs w:val="20"/>
      </w:rPr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3891" w:rsidRPr="00FD7BDD" w:rsidRDefault="00C4162A" w:rsidP="00C4162A">
    <w:pPr>
      <w:pStyle w:val="Footer"/>
      <w:jc w:val="center"/>
      <w:rPr>
        <w:rFonts w:ascii="Times New Roman" w:hAnsi="Times New Roman" w:cs="Times New Roman"/>
        <w:i/>
        <w:sz w:val="20"/>
        <w:szCs w:val="20"/>
      </w:rPr>
    </w:pPr>
    <w:r>
      <w:rPr>
        <w:rFonts w:ascii="Times New Roman" w:hAnsi="Times New Roman" w:cs="Times New Roman"/>
        <w:i/>
        <w:sz w:val="20"/>
        <w:szCs w:val="20"/>
      </w:rPr>
      <w:t xml:space="preserve">2012-13 Governor’s Cup Practice Questions – Page </w:t>
    </w:r>
    <w:r w:rsidRPr="00683891">
      <w:rPr>
        <w:rFonts w:ascii="Times New Roman" w:hAnsi="Times New Roman" w:cs="Times New Roman"/>
        <w:i/>
        <w:sz w:val="20"/>
        <w:szCs w:val="20"/>
      </w:rPr>
      <w:fldChar w:fldCharType="begin"/>
    </w:r>
    <w:r w:rsidRPr="00683891">
      <w:rPr>
        <w:rFonts w:ascii="Times New Roman" w:hAnsi="Times New Roman" w:cs="Times New Roman"/>
        <w:i/>
        <w:sz w:val="20"/>
        <w:szCs w:val="20"/>
      </w:rPr>
      <w:instrText xml:space="preserve"> PAGE   \* MERGEFORMAT </w:instrText>
    </w:r>
    <w:r w:rsidRPr="00683891">
      <w:rPr>
        <w:rFonts w:ascii="Times New Roman" w:hAnsi="Times New Roman" w:cs="Times New Roman"/>
        <w:i/>
        <w:sz w:val="20"/>
        <w:szCs w:val="20"/>
      </w:rPr>
      <w:fldChar w:fldCharType="separate"/>
    </w:r>
    <w:r w:rsidR="00A32C88">
      <w:rPr>
        <w:rFonts w:ascii="Times New Roman" w:hAnsi="Times New Roman" w:cs="Times New Roman"/>
        <w:i/>
        <w:noProof/>
        <w:sz w:val="20"/>
        <w:szCs w:val="20"/>
      </w:rPr>
      <w:t>9</w:t>
    </w:r>
    <w:r w:rsidRPr="00683891">
      <w:rPr>
        <w:rFonts w:ascii="Times New Roman" w:hAnsi="Times New Roman" w:cs="Times New Roman"/>
        <w:i/>
        <w:noProof/>
        <w:sz w:val="20"/>
        <w:szCs w:val="20"/>
      </w:rPr>
      <w:fldChar w:fldCharType="end"/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162A" w:rsidRPr="00FD7BDD" w:rsidRDefault="00C4162A" w:rsidP="00C4162A">
    <w:pPr>
      <w:pStyle w:val="Footer"/>
      <w:rPr>
        <w:rFonts w:ascii="Times New Roman" w:hAnsi="Times New Roman" w:cs="Times New Roman"/>
        <w:i/>
        <w:sz w:val="20"/>
        <w:szCs w:val="20"/>
      </w:rP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3891" w:rsidRPr="00FD7BDD" w:rsidRDefault="00683891" w:rsidP="00FD7BDD">
    <w:pPr>
      <w:pStyle w:val="Footer"/>
      <w:jc w:val="center"/>
      <w:rPr>
        <w:rFonts w:ascii="Times New Roman" w:hAnsi="Times New Roman" w:cs="Times New Roman"/>
        <w:i/>
        <w:sz w:val="20"/>
        <w:szCs w:val="20"/>
      </w:rPr>
    </w:pPr>
  </w:p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3891" w:rsidRPr="0030666A" w:rsidRDefault="00683891" w:rsidP="00FD7BDD">
    <w:pPr>
      <w:pStyle w:val="Footer"/>
      <w:jc w:val="center"/>
      <w:rPr>
        <w:rFonts w:ascii="Tahoma" w:hAnsi="Tahoma"/>
        <w:i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0E21" w:rsidRDefault="00580E21">
      <w:r>
        <w:separator/>
      </w:r>
    </w:p>
  </w:footnote>
  <w:footnote w:type="continuationSeparator" w:id="0">
    <w:p w:rsidR="00580E21" w:rsidRDefault="00580E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A4F8B"/>
    <w:multiLevelType w:val="multilevel"/>
    <w:tmpl w:val="1CA2DC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BA56C1"/>
    <w:multiLevelType w:val="hybridMultilevel"/>
    <w:tmpl w:val="2F5C67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EF20E0A"/>
    <w:multiLevelType w:val="hybridMultilevel"/>
    <w:tmpl w:val="AAF4C59C"/>
    <w:lvl w:ilvl="0" w:tplc="88A4A382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3">
    <w:nsid w:val="153F40F3"/>
    <w:multiLevelType w:val="hybridMultilevel"/>
    <w:tmpl w:val="D8D28C74"/>
    <w:lvl w:ilvl="0" w:tplc="90384EE2">
      <w:start w:val="1"/>
      <w:numFmt w:val="bullet"/>
      <w:lvlText w:val=""/>
      <w:lvlJc w:val="left"/>
      <w:pPr>
        <w:tabs>
          <w:tab w:val="num" w:pos="432"/>
        </w:tabs>
        <w:ind w:left="36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8C87602"/>
    <w:multiLevelType w:val="hybridMultilevel"/>
    <w:tmpl w:val="1CA2DC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D4E6EEE"/>
    <w:multiLevelType w:val="hybridMultilevel"/>
    <w:tmpl w:val="9F4E10C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25E91326"/>
    <w:multiLevelType w:val="hybridMultilevel"/>
    <w:tmpl w:val="7B0E4D08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2E856706"/>
    <w:multiLevelType w:val="hybridMultilevel"/>
    <w:tmpl w:val="2F5C67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20471D2"/>
    <w:multiLevelType w:val="hybridMultilevel"/>
    <w:tmpl w:val="C352D3B6"/>
    <w:lvl w:ilvl="0" w:tplc="88A4A382">
      <w:start w:val="1"/>
      <w:numFmt w:val="bullet"/>
      <w:lvlText w:val=""/>
      <w:lvlJc w:val="left"/>
      <w:pPr>
        <w:tabs>
          <w:tab w:val="num" w:pos="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9">
    <w:nsid w:val="37BC787E"/>
    <w:multiLevelType w:val="hybridMultilevel"/>
    <w:tmpl w:val="727441D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44506CC5"/>
    <w:multiLevelType w:val="hybridMultilevel"/>
    <w:tmpl w:val="69E614E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4AB16E1"/>
    <w:multiLevelType w:val="multilevel"/>
    <w:tmpl w:val="D8D28C74"/>
    <w:lvl w:ilvl="0">
      <w:start w:val="1"/>
      <w:numFmt w:val="bullet"/>
      <w:lvlText w:val=""/>
      <w:lvlJc w:val="left"/>
      <w:pPr>
        <w:tabs>
          <w:tab w:val="num" w:pos="432"/>
        </w:tabs>
        <w:ind w:left="36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BEF41A9"/>
    <w:multiLevelType w:val="hybridMultilevel"/>
    <w:tmpl w:val="2F5C672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>
    <w:nsid w:val="4DA62E78"/>
    <w:multiLevelType w:val="hybridMultilevel"/>
    <w:tmpl w:val="F3CEF11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51CC4FAC"/>
    <w:multiLevelType w:val="multilevel"/>
    <w:tmpl w:val="69E614E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3831342"/>
    <w:multiLevelType w:val="hybridMultilevel"/>
    <w:tmpl w:val="2F5C672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60781ED6"/>
    <w:multiLevelType w:val="hybridMultilevel"/>
    <w:tmpl w:val="2D9AFC80"/>
    <w:lvl w:ilvl="0" w:tplc="440604E8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  <w:color w:val="auto"/>
      </w:rPr>
    </w:lvl>
    <w:lvl w:ilvl="1" w:tplc="0409000F">
      <w:start w:val="1"/>
      <w:numFmt w:val="decimal"/>
      <w:lvlText w:val="%2."/>
      <w:lvlJc w:val="left"/>
      <w:pPr>
        <w:tabs>
          <w:tab w:val="num" w:pos="1980"/>
        </w:tabs>
        <w:ind w:left="1980" w:hanging="360"/>
      </w:pPr>
      <w:rPr>
        <w:rFonts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7">
    <w:nsid w:val="619F6CA4"/>
    <w:multiLevelType w:val="hybridMultilevel"/>
    <w:tmpl w:val="5E4AC288"/>
    <w:lvl w:ilvl="0" w:tplc="440604E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A4228EC"/>
    <w:multiLevelType w:val="hybridMultilevel"/>
    <w:tmpl w:val="37B8DB4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E005654"/>
    <w:multiLevelType w:val="hybridMultilevel"/>
    <w:tmpl w:val="48D8F2E4"/>
    <w:lvl w:ilvl="0" w:tplc="90384EE2">
      <w:start w:val="1"/>
      <w:numFmt w:val="bullet"/>
      <w:lvlText w:val=""/>
      <w:lvlJc w:val="left"/>
      <w:pPr>
        <w:tabs>
          <w:tab w:val="num" w:pos="432"/>
        </w:tabs>
        <w:ind w:left="360" w:hanging="360"/>
      </w:pPr>
      <w:rPr>
        <w:rFonts w:ascii="Symbol" w:hAnsi="Symbol" w:hint="default"/>
        <w:color w:val="auto"/>
      </w:rPr>
    </w:lvl>
    <w:lvl w:ilvl="1" w:tplc="440604E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0"/>
  </w:num>
  <w:num w:numId="3">
    <w:abstractNumId w:val="14"/>
  </w:num>
  <w:num w:numId="4">
    <w:abstractNumId w:val="7"/>
  </w:num>
  <w:num w:numId="5">
    <w:abstractNumId w:val="5"/>
  </w:num>
  <w:num w:numId="6">
    <w:abstractNumId w:val="4"/>
  </w:num>
  <w:num w:numId="7">
    <w:abstractNumId w:val="0"/>
  </w:num>
  <w:num w:numId="8">
    <w:abstractNumId w:val="2"/>
  </w:num>
  <w:num w:numId="9">
    <w:abstractNumId w:val="8"/>
  </w:num>
  <w:num w:numId="10">
    <w:abstractNumId w:val="6"/>
  </w:num>
  <w:num w:numId="11">
    <w:abstractNumId w:val="9"/>
  </w:num>
  <w:num w:numId="12">
    <w:abstractNumId w:val="18"/>
  </w:num>
  <w:num w:numId="13">
    <w:abstractNumId w:val="3"/>
  </w:num>
  <w:num w:numId="14">
    <w:abstractNumId w:val="11"/>
  </w:num>
  <w:num w:numId="15">
    <w:abstractNumId w:val="19"/>
  </w:num>
  <w:num w:numId="16">
    <w:abstractNumId w:val="17"/>
  </w:num>
  <w:num w:numId="17">
    <w:abstractNumId w:val="16"/>
  </w:num>
  <w:num w:numId="18">
    <w:abstractNumId w:val="12"/>
  </w:num>
  <w:num w:numId="19">
    <w:abstractNumId w:val="15"/>
  </w:num>
  <w:num w:numId="2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8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forms" w:enforcement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25C4"/>
    <w:rsid w:val="00001F39"/>
    <w:rsid w:val="00002FA9"/>
    <w:rsid w:val="000045CC"/>
    <w:rsid w:val="0000464A"/>
    <w:rsid w:val="00004792"/>
    <w:rsid w:val="00004938"/>
    <w:rsid w:val="00004DDC"/>
    <w:rsid w:val="0000670B"/>
    <w:rsid w:val="000078A8"/>
    <w:rsid w:val="000136DE"/>
    <w:rsid w:val="00015E74"/>
    <w:rsid w:val="00017AA0"/>
    <w:rsid w:val="00020ACB"/>
    <w:rsid w:val="00022857"/>
    <w:rsid w:val="000263B3"/>
    <w:rsid w:val="00027814"/>
    <w:rsid w:val="000344AB"/>
    <w:rsid w:val="00035065"/>
    <w:rsid w:val="00035BA3"/>
    <w:rsid w:val="0003622D"/>
    <w:rsid w:val="0003770E"/>
    <w:rsid w:val="0004028C"/>
    <w:rsid w:val="00044E0A"/>
    <w:rsid w:val="00045B3A"/>
    <w:rsid w:val="00045FAA"/>
    <w:rsid w:val="0005010C"/>
    <w:rsid w:val="000511D5"/>
    <w:rsid w:val="000545ED"/>
    <w:rsid w:val="00054830"/>
    <w:rsid w:val="00056F35"/>
    <w:rsid w:val="000608E3"/>
    <w:rsid w:val="000615A5"/>
    <w:rsid w:val="00061D63"/>
    <w:rsid w:val="000635FD"/>
    <w:rsid w:val="000644D9"/>
    <w:rsid w:val="000647E9"/>
    <w:rsid w:val="0006740F"/>
    <w:rsid w:val="0007244B"/>
    <w:rsid w:val="00073AFF"/>
    <w:rsid w:val="00075D03"/>
    <w:rsid w:val="0007626D"/>
    <w:rsid w:val="00076916"/>
    <w:rsid w:val="000776D6"/>
    <w:rsid w:val="0008201A"/>
    <w:rsid w:val="0008324D"/>
    <w:rsid w:val="00083791"/>
    <w:rsid w:val="000862F6"/>
    <w:rsid w:val="00086856"/>
    <w:rsid w:val="000963B6"/>
    <w:rsid w:val="000A10FA"/>
    <w:rsid w:val="000A223D"/>
    <w:rsid w:val="000A5016"/>
    <w:rsid w:val="000A5727"/>
    <w:rsid w:val="000A6369"/>
    <w:rsid w:val="000B1860"/>
    <w:rsid w:val="000B281A"/>
    <w:rsid w:val="000B2DF4"/>
    <w:rsid w:val="000B44A6"/>
    <w:rsid w:val="000B6823"/>
    <w:rsid w:val="000B7330"/>
    <w:rsid w:val="000B7C44"/>
    <w:rsid w:val="000C1442"/>
    <w:rsid w:val="000C2D15"/>
    <w:rsid w:val="000C56C7"/>
    <w:rsid w:val="000C56DF"/>
    <w:rsid w:val="000C5889"/>
    <w:rsid w:val="000C59F0"/>
    <w:rsid w:val="000D15FC"/>
    <w:rsid w:val="000D5D49"/>
    <w:rsid w:val="000E3060"/>
    <w:rsid w:val="000E4597"/>
    <w:rsid w:val="000E48CB"/>
    <w:rsid w:val="000E5C00"/>
    <w:rsid w:val="000F05EC"/>
    <w:rsid w:val="000F2CF1"/>
    <w:rsid w:val="000F5E9E"/>
    <w:rsid w:val="0010366F"/>
    <w:rsid w:val="00105CD8"/>
    <w:rsid w:val="00106BB8"/>
    <w:rsid w:val="00106E7E"/>
    <w:rsid w:val="00113CE8"/>
    <w:rsid w:val="0012399C"/>
    <w:rsid w:val="00123A26"/>
    <w:rsid w:val="001240F8"/>
    <w:rsid w:val="00127B1F"/>
    <w:rsid w:val="001339C7"/>
    <w:rsid w:val="00133B57"/>
    <w:rsid w:val="00135F80"/>
    <w:rsid w:val="00136B56"/>
    <w:rsid w:val="00137158"/>
    <w:rsid w:val="00137617"/>
    <w:rsid w:val="00137A7D"/>
    <w:rsid w:val="00140379"/>
    <w:rsid w:val="00140C53"/>
    <w:rsid w:val="00142E48"/>
    <w:rsid w:val="001439A4"/>
    <w:rsid w:val="00143D31"/>
    <w:rsid w:val="00147D51"/>
    <w:rsid w:val="0015074B"/>
    <w:rsid w:val="00150FCC"/>
    <w:rsid w:val="00152827"/>
    <w:rsid w:val="0015407B"/>
    <w:rsid w:val="00155020"/>
    <w:rsid w:val="00155894"/>
    <w:rsid w:val="001647A3"/>
    <w:rsid w:val="00166031"/>
    <w:rsid w:val="00167A40"/>
    <w:rsid w:val="00170A2E"/>
    <w:rsid w:val="00171F63"/>
    <w:rsid w:val="00173AFA"/>
    <w:rsid w:val="00174475"/>
    <w:rsid w:val="001770D2"/>
    <w:rsid w:val="00180260"/>
    <w:rsid w:val="001804A2"/>
    <w:rsid w:val="0019725A"/>
    <w:rsid w:val="001975A8"/>
    <w:rsid w:val="001A05AE"/>
    <w:rsid w:val="001A1E38"/>
    <w:rsid w:val="001A28CE"/>
    <w:rsid w:val="001A501A"/>
    <w:rsid w:val="001B18D2"/>
    <w:rsid w:val="001B1A11"/>
    <w:rsid w:val="001B5ECB"/>
    <w:rsid w:val="001B5EE5"/>
    <w:rsid w:val="001B6385"/>
    <w:rsid w:val="001B7B66"/>
    <w:rsid w:val="001C3105"/>
    <w:rsid w:val="001C5A76"/>
    <w:rsid w:val="001C7FCE"/>
    <w:rsid w:val="001D0707"/>
    <w:rsid w:val="001D2EA7"/>
    <w:rsid w:val="001D546C"/>
    <w:rsid w:val="001D5595"/>
    <w:rsid w:val="001D5CFA"/>
    <w:rsid w:val="001E04CD"/>
    <w:rsid w:val="001E1088"/>
    <w:rsid w:val="001E23B1"/>
    <w:rsid w:val="001E303B"/>
    <w:rsid w:val="001E482E"/>
    <w:rsid w:val="001E5825"/>
    <w:rsid w:val="001E585E"/>
    <w:rsid w:val="001F0AB6"/>
    <w:rsid w:val="001F79E8"/>
    <w:rsid w:val="00201809"/>
    <w:rsid w:val="00202DE6"/>
    <w:rsid w:val="00203F1D"/>
    <w:rsid w:val="00207048"/>
    <w:rsid w:val="002107D8"/>
    <w:rsid w:val="0021194C"/>
    <w:rsid w:val="002123A6"/>
    <w:rsid w:val="002138C5"/>
    <w:rsid w:val="002143D3"/>
    <w:rsid w:val="0021460A"/>
    <w:rsid w:val="00214D25"/>
    <w:rsid w:val="002157FC"/>
    <w:rsid w:val="00217805"/>
    <w:rsid w:val="0022415B"/>
    <w:rsid w:val="002260DC"/>
    <w:rsid w:val="00226B59"/>
    <w:rsid w:val="00231955"/>
    <w:rsid w:val="00233579"/>
    <w:rsid w:val="00233998"/>
    <w:rsid w:val="0023557F"/>
    <w:rsid w:val="0023573E"/>
    <w:rsid w:val="00235FC9"/>
    <w:rsid w:val="002372E6"/>
    <w:rsid w:val="00240972"/>
    <w:rsid w:val="002414EA"/>
    <w:rsid w:val="0024301E"/>
    <w:rsid w:val="00244A84"/>
    <w:rsid w:val="00246E91"/>
    <w:rsid w:val="002500E6"/>
    <w:rsid w:val="00252658"/>
    <w:rsid w:val="00252BCF"/>
    <w:rsid w:val="00257FA1"/>
    <w:rsid w:val="00260C51"/>
    <w:rsid w:val="00262A6D"/>
    <w:rsid w:val="00265618"/>
    <w:rsid w:val="0026686C"/>
    <w:rsid w:val="002721FE"/>
    <w:rsid w:val="00274140"/>
    <w:rsid w:val="00275825"/>
    <w:rsid w:val="00275949"/>
    <w:rsid w:val="00276880"/>
    <w:rsid w:val="00282C08"/>
    <w:rsid w:val="00282DE7"/>
    <w:rsid w:val="00283583"/>
    <w:rsid w:val="002850B8"/>
    <w:rsid w:val="00286D45"/>
    <w:rsid w:val="002A080D"/>
    <w:rsid w:val="002A0E35"/>
    <w:rsid w:val="002A130B"/>
    <w:rsid w:val="002A1313"/>
    <w:rsid w:val="002A51C2"/>
    <w:rsid w:val="002A70FE"/>
    <w:rsid w:val="002B217B"/>
    <w:rsid w:val="002B63E4"/>
    <w:rsid w:val="002C25C4"/>
    <w:rsid w:val="002C2FA0"/>
    <w:rsid w:val="002C47AC"/>
    <w:rsid w:val="002C47C1"/>
    <w:rsid w:val="002E0DB3"/>
    <w:rsid w:val="002E5DA3"/>
    <w:rsid w:val="002E61CB"/>
    <w:rsid w:val="002E713B"/>
    <w:rsid w:val="002E79DC"/>
    <w:rsid w:val="002F07D7"/>
    <w:rsid w:val="002F0EDF"/>
    <w:rsid w:val="002F1195"/>
    <w:rsid w:val="002F2003"/>
    <w:rsid w:val="002F20E1"/>
    <w:rsid w:val="002F366A"/>
    <w:rsid w:val="002F5FDD"/>
    <w:rsid w:val="002F6A5C"/>
    <w:rsid w:val="0030071C"/>
    <w:rsid w:val="00301580"/>
    <w:rsid w:val="0030666A"/>
    <w:rsid w:val="00306BFD"/>
    <w:rsid w:val="00307945"/>
    <w:rsid w:val="003112C4"/>
    <w:rsid w:val="00315163"/>
    <w:rsid w:val="00323152"/>
    <w:rsid w:val="003237A0"/>
    <w:rsid w:val="00323871"/>
    <w:rsid w:val="00326B52"/>
    <w:rsid w:val="00327EA9"/>
    <w:rsid w:val="00330809"/>
    <w:rsid w:val="003329BC"/>
    <w:rsid w:val="00332C74"/>
    <w:rsid w:val="00335B4C"/>
    <w:rsid w:val="00335DDF"/>
    <w:rsid w:val="00337082"/>
    <w:rsid w:val="00340607"/>
    <w:rsid w:val="00340737"/>
    <w:rsid w:val="003410D2"/>
    <w:rsid w:val="00341A81"/>
    <w:rsid w:val="0034286A"/>
    <w:rsid w:val="003448EF"/>
    <w:rsid w:val="00345A46"/>
    <w:rsid w:val="00345A9C"/>
    <w:rsid w:val="0034772E"/>
    <w:rsid w:val="003510E9"/>
    <w:rsid w:val="0035223A"/>
    <w:rsid w:val="0035310A"/>
    <w:rsid w:val="00355403"/>
    <w:rsid w:val="00356775"/>
    <w:rsid w:val="003605D3"/>
    <w:rsid w:val="00362B60"/>
    <w:rsid w:val="003635AA"/>
    <w:rsid w:val="003638EF"/>
    <w:rsid w:val="00363FA2"/>
    <w:rsid w:val="00364D0B"/>
    <w:rsid w:val="00370111"/>
    <w:rsid w:val="003731EE"/>
    <w:rsid w:val="00373268"/>
    <w:rsid w:val="0037363E"/>
    <w:rsid w:val="003803A9"/>
    <w:rsid w:val="00380555"/>
    <w:rsid w:val="00381C86"/>
    <w:rsid w:val="00384E7F"/>
    <w:rsid w:val="0039091E"/>
    <w:rsid w:val="0039243E"/>
    <w:rsid w:val="00393211"/>
    <w:rsid w:val="00395903"/>
    <w:rsid w:val="00396A06"/>
    <w:rsid w:val="00396CD9"/>
    <w:rsid w:val="00397C70"/>
    <w:rsid w:val="003A355A"/>
    <w:rsid w:val="003A59F4"/>
    <w:rsid w:val="003A7F31"/>
    <w:rsid w:val="003B5146"/>
    <w:rsid w:val="003B61A0"/>
    <w:rsid w:val="003B7AB9"/>
    <w:rsid w:val="003C2CC1"/>
    <w:rsid w:val="003C6801"/>
    <w:rsid w:val="003D24CA"/>
    <w:rsid w:val="003D45EA"/>
    <w:rsid w:val="003D4831"/>
    <w:rsid w:val="003D6E88"/>
    <w:rsid w:val="003E00A2"/>
    <w:rsid w:val="003E0377"/>
    <w:rsid w:val="003E3BCC"/>
    <w:rsid w:val="003E5644"/>
    <w:rsid w:val="003F2586"/>
    <w:rsid w:val="003F3178"/>
    <w:rsid w:val="003F69CF"/>
    <w:rsid w:val="003F7306"/>
    <w:rsid w:val="003F79C6"/>
    <w:rsid w:val="003F7BD9"/>
    <w:rsid w:val="004032A1"/>
    <w:rsid w:val="004102A9"/>
    <w:rsid w:val="004133CD"/>
    <w:rsid w:val="00414481"/>
    <w:rsid w:val="004152C2"/>
    <w:rsid w:val="0042118D"/>
    <w:rsid w:val="00421EDB"/>
    <w:rsid w:val="004232CC"/>
    <w:rsid w:val="004253F4"/>
    <w:rsid w:val="00427DFC"/>
    <w:rsid w:val="00431D1B"/>
    <w:rsid w:val="00432CD1"/>
    <w:rsid w:val="00434DFA"/>
    <w:rsid w:val="00435F86"/>
    <w:rsid w:val="00441B93"/>
    <w:rsid w:val="004431F0"/>
    <w:rsid w:val="00450B92"/>
    <w:rsid w:val="00451C3D"/>
    <w:rsid w:val="00454D25"/>
    <w:rsid w:val="00455228"/>
    <w:rsid w:val="00461CD8"/>
    <w:rsid w:val="00462378"/>
    <w:rsid w:val="0046453E"/>
    <w:rsid w:val="004646AE"/>
    <w:rsid w:val="004650D4"/>
    <w:rsid w:val="00466A15"/>
    <w:rsid w:val="004708E7"/>
    <w:rsid w:val="004720DC"/>
    <w:rsid w:val="00474AD7"/>
    <w:rsid w:val="0047647B"/>
    <w:rsid w:val="00481A00"/>
    <w:rsid w:val="00485ACF"/>
    <w:rsid w:val="00486CB7"/>
    <w:rsid w:val="0049038A"/>
    <w:rsid w:val="00490E4D"/>
    <w:rsid w:val="00491911"/>
    <w:rsid w:val="00493C5E"/>
    <w:rsid w:val="00493F45"/>
    <w:rsid w:val="004960BA"/>
    <w:rsid w:val="004A10FA"/>
    <w:rsid w:val="004A120C"/>
    <w:rsid w:val="004A2FDB"/>
    <w:rsid w:val="004A3807"/>
    <w:rsid w:val="004A44D7"/>
    <w:rsid w:val="004A499C"/>
    <w:rsid w:val="004A6D46"/>
    <w:rsid w:val="004A7878"/>
    <w:rsid w:val="004A78D7"/>
    <w:rsid w:val="004B101F"/>
    <w:rsid w:val="004B26D9"/>
    <w:rsid w:val="004B2F82"/>
    <w:rsid w:val="004B318F"/>
    <w:rsid w:val="004B5AEC"/>
    <w:rsid w:val="004B5D4E"/>
    <w:rsid w:val="004B7589"/>
    <w:rsid w:val="004C2EEA"/>
    <w:rsid w:val="004D12FF"/>
    <w:rsid w:val="004D2274"/>
    <w:rsid w:val="004D5666"/>
    <w:rsid w:val="004D605A"/>
    <w:rsid w:val="004E23ED"/>
    <w:rsid w:val="004E2CE7"/>
    <w:rsid w:val="004E3C67"/>
    <w:rsid w:val="004E4316"/>
    <w:rsid w:val="004E468F"/>
    <w:rsid w:val="004E71E9"/>
    <w:rsid w:val="004E73E8"/>
    <w:rsid w:val="004E7AF1"/>
    <w:rsid w:val="004F2890"/>
    <w:rsid w:val="004F38CB"/>
    <w:rsid w:val="004F579E"/>
    <w:rsid w:val="004F5D62"/>
    <w:rsid w:val="004F69EC"/>
    <w:rsid w:val="00502172"/>
    <w:rsid w:val="00505797"/>
    <w:rsid w:val="005067EB"/>
    <w:rsid w:val="00506F54"/>
    <w:rsid w:val="00506F74"/>
    <w:rsid w:val="00511989"/>
    <w:rsid w:val="005128AD"/>
    <w:rsid w:val="0051431C"/>
    <w:rsid w:val="00515C32"/>
    <w:rsid w:val="00520238"/>
    <w:rsid w:val="005202EC"/>
    <w:rsid w:val="00521C5E"/>
    <w:rsid w:val="00522285"/>
    <w:rsid w:val="00522C85"/>
    <w:rsid w:val="00523068"/>
    <w:rsid w:val="00523BD8"/>
    <w:rsid w:val="005245D4"/>
    <w:rsid w:val="005272FE"/>
    <w:rsid w:val="00533FE9"/>
    <w:rsid w:val="00534AD1"/>
    <w:rsid w:val="00534AED"/>
    <w:rsid w:val="0053632A"/>
    <w:rsid w:val="00537465"/>
    <w:rsid w:val="00540E5C"/>
    <w:rsid w:val="0054115F"/>
    <w:rsid w:val="00542CAF"/>
    <w:rsid w:val="00542E19"/>
    <w:rsid w:val="00545E0F"/>
    <w:rsid w:val="0054629C"/>
    <w:rsid w:val="005463E5"/>
    <w:rsid w:val="005503B1"/>
    <w:rsid w:val="00551E4B"/>
    <w:rsid w:val="00552333"/>
    <w:rsid w:val="005564D1"/>
    <w:rsid w:val="00563871"/>
    <w:rsid w:val="00565313"/>
    <w:rsid w:val="00567ACD"/>
    <w:rsid w:val="00574B00"/>
    <w:rsid w:val="0057598E"/>
    <w:rsid w:val="00575DFB"/>
    <w:rsid w:val="00576DF4"/>
    <w:rsid w:val="00580E21"/>
    <w:rsid w:val="00581884"/>
    <w:rsid w:val="00583E43"/>
    <w:rsid w:val="00592B56"/>
    <w:rsid w:val="0059689E"/>
    <w:rsid w:val="005A02E7"/>
    <w:rsid w:val="005A1290"/>
    <w:rsid w:val="005A1808"/>
    <w:rsid w:val="005A4348"/>
    <w:rsid w:val="005A44C1"/>
    <w:rsid w:val="005B09D9"/>
    <w:rsid w:val="005B13F3"/>
    <w:rsid w:val="005B2467"/>
    <w:rsid w:val="005B36B1"/>
    <w:rsid w:val="005B4100"/>
    <w:rsid w:val="005B4AD4"/>
    <w:rsid w:val="005B5474"/>
    <w:rsid w:val="005B7C50"/>
    <w:rsid w:val="005C22CA"/>
    <w:rsid w:val="005C3F9E"/>
    <w:rsid w:val="005C6E84"/>
    <w:rsid w:val="005D1497"/>
    <w:rsid w:val="005D2609"/>
    <w:rsid w:val="005D2679"/>
    <w:rsid w:val="005D3DCE"/>
    <w:rsid w:val="005D6687"/>
    <w:rsid w:val="005D6DDE"/>
    <w:rsid w:val="005D7327"/>
    <w:rsid w:val="005D7905"/>
    <w:rsid w:val="005E1E13"/>
    <w:rsid w:val="005E3D44"/>
    <w:rsid w:val="005F015B"/>
    <w:rsid w:val="005F02E1"/>
    <w:rsid w:val="005F61B4"/>
    <w:rsid w:val="005F791A"/>
    <w:rsid w:val="00600CF9"/>
    <w:rsid w:val="006023DE"/>
    <w:rsid w:val="0060253D"/>
    <w:rsid w:val="00602ECE"/>
    <w:rsid w:val="00602F22"/>
    <w:rsid w:val="00603E1F"/>
    <w:rsid w:val="00604184"/>
    <w:rsid w:val="00605B02"/>
    <w:rsid w:val="00605FAE"/>
    <w:rsid w:val="00606EBA"/>
    <w:rsid w:val="006074DC"/>
    <w:rsid w:val="00607765"/>
    <w:rsid w:val="00614546"/>
    <w:rsid w:val="0061564B"/>
    <w:rsid w:val="00623895"/>
    <w:rsid w:val="00625090"/>
    <w:rsid w:val="00627655"/>
    <w:rsid w:val="00635329"/>
    <w:rsid w:val="006353EC"/>
    <w:rsid w:val="006360BD"/>
    <w:rsid w:val="00636F2E"/>
    <w:rsid w:val="006375A7"/>
    <w:rsid w:val="00640A89"/>
    <w:rsid w:val="00640D82"/>
    <w:rsid w:val="006467EE"/>
    <w:rsid w:val="0065049E"/>
    <w:rsid w:val="006518F3"/>
    <w:rsid w:val="006527FE"/>
    <w:rsid w:val="006536F7"/>
    <w:rsid w:val="00654C9A"/>
    <w:rsid w:val="00655226"/>
    <w:rsid w:val="00655A44"/>
    <w:rsid w:val="0065707B"/>
    <w:rsid w:val="00657BA3"/>
    <w:rsid w:val="00662BDB"/>
    <w:rsid w:val="00662D40"/>
    <w:rsid w:val="006640A3"/>
    <w:rsid w:val="00664C23"/>
    <w:rsid w:val="006654FB"/>
    <w:rsid w:val="006702F3"/>
    <w:rsid w:val="006707F0"/>
    <w:rsid w:val="00671809"/>
    <w:rsid w:val="00672258"/>
    <w:rsid w:val="00675A99"/>
    <w:rsid w:val="00677AC2"/>
    <w:rsid w:val="006807BD"/>
    <w:rsid w:val="006813F9"/>
    <w:rsid w:val="0068349A"/>
    <w:rsid w:val="00683891"/>
    <w:rsid w:val="006904F6"/>
    <w:rsid w:val="00690599"/>
    <w:rsid w:val="00691BDB"/>
    <w:rsid w:val="006921C4"/>
    <w:rsid w:val="00692C69"/>
    <w:rsid w:val="00694A58"/>
    <w:rsid w:val="00694B2F"/>
    <w:rsid w:val="006A0E0F"/>
    <w:rsid w:val="006A3DB2"/>
    <w:rsid w:val="006A7281"/>
    <w:rsid w:val="006B0BD0"/>
    <w:rsid w:val="006B2071"/>
    <w:rsid w:val="006B2A29"/>
    <w:rsid w:val="006B3141"/>
    <w:rsid w:val="006B3CC6"/>
    <w:rsid w:val="006B4408"/>
    <w:rsid w:val="006B4600"/>
    <w:rsid w:val="006B4A43"/>
    <w:rsid w:val="006C4BA3"/>
    <w:rsid w:val="006C6CFE"/>
    <w:rsid w:val="006D1A77"/>
    <w:rsid w:val="006D3FE5"/>
    <w:rsid w:val="006D50EA"/>
    <w:rsid w:val="006D5849"/>
    <w:rsid w:val="006D7FFE"/>
    <w:rsid w:val="006E2CE3"/>
    <w:rsid w:val="006E714E"/>
    <w:rsid w:val="006F2C38"/>
    <w:rsid w:val="007041BC"/>
    <w:rsid w:val="0070534A"/>
    <w:rsid w:val="00717DE7"/>
    <w:rsid w:val="00717F4B"/>
    <w:rsid w:val="0072124C"/>
    <w:rsid w:val="0072142A"/>
    <w:rsid w:val="007229F9"/>
    <w:rsid w:val="00723AA2"/>
    <w:rsid w:val="0072507C"/>
    <w:rsid w:val="00725A57"/>
    <w:rsid w:val="007277B0"/>
    <w:rsid w:val="007309DE"/>
    <w:rsid w:val="007338D6"/>
    <w:rsid w:val="00735C10"/>
    <w:rsid w:val="00742DCF"/>
    <w:rsid w:val="00745227"/>
    <w:rsid w:val="00747503"/>
    <w:rsid w:val="00747E5D"/>
    <w:rsid w:val="007512BF"/>
    <w:rsid w:val="007552CB"/>
    <w:rsid w:val="007578B9"/>
    <w:rsid w:val="00760C21"/>
    <w:rsid w:val="00761B6C"/>
    <w:rsid w:val="007625CD"/>
    <w:rsid w:val="0076470C"/>
    <w:rsid w:val="007665E2"/>
    <w:rsid w:val="007675BD"/>
    <w:rsid w:val="00771A70"/>
    <w:rsid w:val="00771BB0"/>
    <w:rsid w:val="0077389A"/>
    <w:rsid w:val="0077446E"/>
    <w:rsid w:val="007763A8"/>
    <w:rsid w:val="00776D57"/>
    <w:rsid w:val="0077733B"/>
    <w:rsid w:val="007807FE"/>
    <w:rsid w:val="007831BE"/>
    <w:rsid w:val="00783E96"/>
    <w:rsid w:val="00785A54"/>
    <w:rsid w:val="0079037E"/>
    <w:rsid w:val="007A2A37"/>
    <w:rsid w:val="007A5561"/>
    <w:rsid w:val="007A6131"/>
    <w:rsid w:val="007B3183"/>
    <w:rsid w:val="007B4B57"/>
    <w:rsid w:val="007B4CAD"/>
    <w:rsid w:val="007C4642"/>
    <w:rsid w:val="007C7C05"/>
    <w:rsid w:val="007D3966"/>
    <w:rsid w:val="007D4AA0"/>
    <w:rsid w:val="007E1131"/>
    <w:rsid w:val="007E16BE"/>
    <w:rsid w:val="007E52B2"/>
    <w:rsid w:val="007E5846"/>
    <w:rsid w:val="007F096C"/>
    <w:rsid w:val="007F247B"/>
    <w:rsid w:val="007F4139"/>
    <w:rsid w:val="007F7D44"/>
    <w:rsid w:val="0080032A"/>
    <w:rsid w:val="008037F4"/>
    <w:rsid w:val="00804987"/>
    <w:rsid w:val="00804CC4"/>
    <w:rsid w:val="00805AE6"/>
    <w:rsid w:val="00810AF5"/>
    <w:rsid w:val="00813E17"/>
    <w:rsid w:val="0081498D"/>
    <w:rsid w:val="00814C49"/>
    <w:rsid w:val="00815D02"/>
    <w:rsid w:val="008161B3"/>
    <w:rsid w:val="00817265"/>
    <w:rsid w:val="008249D8"/>
    <w:rsid w:val="00826165"/>
    <w:rsid w:val="00827EBA"/>
    <w:rsid w:val="00831330"/>
    <w:rsid w:val="0083220A"/>
    <w:rsid w:val="008326D9"/>
    <w:rsid w:val="008327D7"/>
    <w:rsid w:val="00832924"/>
    <w:rsid w:val="008400C3"/>
    <w:rsid w:val="00840BD5"/>
    <w:rsid w:val="00845247"/>
    <w:rsid w:val="00847F12"/>
    <w:rsid w:val="00850BAB"/>
    <w:rsid w:val="00852842"/>
    <w:rsid w:val="00857C2A"/>
    <w:rsid w:val="00860B7A"/>
    <w:rsid w:val="00860C97"/>
    <w:rsid w:val="00861A52"/>
    <w:rsid w:val="00862959"/>
    <w:rsid w:val="008632D2"/>
    <w:rsid w:val="00867EE8"/>
    <w:rsid w:val="008765B9"/>
    <w:rsid w:val="00880780"/>
    <w:rsid w:val="00883F00"/>
    <w:rsid w:val="00886B24"/>
    <w:rsid w:val="008871B3"/>
    <w:rsid w:val="00890D3F"/>
    <w:rsid w:val="008910F7"/>
    <w:rsid w:val="00892B34"/>
    <w:rsid w:val="00893A83"/>
    <w:rsid w:val="008954D7"/>
    <w:rsid w:val="0089574E"/>
    <w:rsid w:val="008965D0"/>
    <w:rsid w:val="008A178F"/>
    <w:rsid w:val="008A1C07"/>
    <w:rsid w:val="008A7E0D"/>
    <w:rsid w:val="008B0B3F"/>
    <w:rsid w:val="008B3878"/>
    <w:rsid w:val="008B4249"/>
    <w:rsid w:val="008C02F1"/>
    <w:rsid w:val="008C186D"/>
    <w:rsid w:val="008C2955"/>
    <w:rsid w:val="008C3E47"/>
    <w:rsid w:val="008C44C7"/>
    <w:rsid w:val="008C4B14"/>
    <w:rsid w:val="008C5CC2"/>
    <w:rsid w:val="008C5D18"/>
    <w:rsid w:val="008C6D03"/>
    <w:rsid w:val="008C6EFF"/>
    <w:rsid w:val="008D6E3C"/>
    <w:rsid w:val="008E0DFB"/>
    <w:rsid w:val="008E10D6"/>
    <w:rsid w:val="008E331A"/>
    <w:rsid w:val="008E41FB"/>
    <w:rsid w:val="008E4754"/>
    <w:rsid w:val="008E590D"/>
    <w:rsid w:val="008F1B74"/>
    <w:rsid w:val="008F3307"/>
    <w:rsid w:val="008F3396"/>
    <w:rsid w:val="008F57B7"/>
    <w:rsid w:val="008F5BA7"/>
    <w:rsid w:val="0090336A"/>
    <w:rsid w:val="009040DF"/>
    <w:rsid w:val="00906482"/>
    <w:rsid w:val="00907FA5"/>
    <w:rsid w:val="00910A40"/>
    <w:rsid w:val="009111F1"/>
    <w:rsid w:val="00921500"/>
    <w:rsid w:val="00921B33"/>
    <w:rsid w:val="00923062"/>
    <w:rsid w:val="009323B4"/>
    <w:rsid w:val="00936E24"/>
    <w:rsid w:val="0093705A"/>
    <w:rsid w:val="009375C8"/>
    <w:rsid w:val="00942592"/>
    <w:rsid w:val="00942A25"/>
    <w:rsid w:val="00943432"/>
    <w:rsid w:val="009455AF"/>
    <w:rsid w:val="00945900"/>
    <w:rsid w:val="009464F2"/>
    <w:rsid w:val="00946992"/>
    <w:rsid w:val="00946F0C"/>
    <w:rsid w:val="009504B2"/>
    <w:rsid w:val="00950E58"/>
    <w:rsid w:val="00953699"/>
    <w:rsid w:val="00953F77"/>
    <w:rsid w:val="009546E4"/>
    <w:rsid w:val="00954C46"/>
    <w:rsid w:val="00954FCD"/>
    <w:rsid w:val="00956CC3"/>
    <w:rsid w:val="009574C2"/>
    <w:rsid w:val="009578B6"/>
    <w:rsid w:val="00960DE0"/>
    <w:rsid w:val="0096355F"/>
    <w:rsid w:val="00965B2E"/>
    <w:rsid w:val="009664D2"/>
    <w:rsid w:val="00967D76"/>
    <w:rsid w:val="009721BC"/>
    <w:rsid w:val="00972A85"/>
    <w:rsid w:val="00972E40"/>
    <w:rsid w:val="009743B3"/>
    <w:rsid w:val="0097509A"/>
    <w:rsid w:val="00977BC2"/>
    <w:rsid w:val="009815F2"/>
    <w:rsid w:val="00983592"/>
    <w:rsid w:val="00985643"/>
    <w:rsid w:val="00985C1E"/>
    <w:rsid w:val="00985F6D"/>
    <w:rsid w:val="00985FA3"/>
    <w:rsid w:val="00993751"/>
    <w:rsid w:val="00995094"/>
    <w:rsid w:val="00996343"/>
    <w:rsid w:val="009A0C19"/>
    <w:rsid w:val="009A3C67"/>
    <w:rsid w:val="009A4D93"/>
    <w:rsid w:val="009A4E5F"/>
    <w:rsid w:val="009B3DE4"/>
    <w:rsid w:val="009C24AD"/>
    <w:rsid w:val="009C4274"/>
    <w:rsid w:val="009C5493"/>
    <w:rsid w:val="009C6B78"/>
    <w:rsid w:val="009D3560"/>
    <w:rsid w:val="009D56DC"/>
    <w:rsid w:val="009D58D4"/>
    <w:rsid w:val="009D5D73"/>
    <w:rsid w:val="009E0936"/>
    <w:rsid w:val="009E2A1E"/>
    <w:rsid w:val="009E2FB3"/>
    <w:rsid w:val="009E3163"/>
    <w:rsid w:val="009E47EA"/>
    <w:rsid w:val="009E49CB"/>
    <w:rsid w:val="009E62C0"/>
    <w:rsid w:val="009E76C3"/>
    <w:rsid w:val="009E7870"/>
    <w:rsid w:val="009F4A2C"/>
    <w:rsid w:val="009F5C02"/>
    <w:rsid w:val="009F6071"/>
    <w:rsid w:val="009F71C1"/>
    <w:rsid w:val="00A00B96"/>
    <w:rsid w:val="00A00D03"/>
    <w:rsid w:val="00A00F4D"/>
    <w:rsid w:val="00A03999"/>
    <w:rsid w:val="00A050F2"/>
    <w:rsid w:val="00A0525C"/>
    <w:rsid w:val="00A058A8"/>
    <w:rsid w:val="00A06B61"/>
    <w:rsid w:val="00A07C9A"/>
    <w:rsid w:val="00A10041"/>
    <w:rsid w:val="00A14203"/>
    <w:rsid w:val="00A146BA"/>
    <w:rsid w:val="00A178F8"/>
    <w:rsid w:val="00A206C3"/>
    <w:rsid w:val="00A20AE1"/>
    <w:rsid w:val="00A20ED7"/>
    <w:rsid w:val="00A22238"/>
    <w:rsid w:val="00A231BD"/>
    <w:rsid w:val="00A24106"/>
    <w:rsid w:val="00A30988"/>
    <w:rsid w:val="00A321DD"/>
    <w:rsid w:val="00A32C88"/>
    <w:rsid w:val="00A32F9E"/>
    <w:rsid w:val="00A340F6"/>
    <w:rsid w:val="00A3477A"/>
    <w:rsid w:val="00A36030"/>
    <w:rsid w:val="00A376BB"/>
    <w:rsid w:val="00A41417"/>
    <w:rsid w:val="00A4383F"/>
    <w:rsid w:val="00A471E5"/>
    <w:rsid w:val="00A47802"/>
    <w:rsid w:val="00A506D2"/>
    <w:rsid w:val="00A53556"/>
    <w:rsid w:val="00A56288"/>
    <w:rsid w:val="00A635DB"/>
    <w:rsid w:val="00A662B5"/>
    <w:rsid w:val="00A66538"/>
    <w:rsid w:val="00A66858"/>
    <w:rsid w:val="00A71AF6"/>
    <w:rsid w:val="00A7478A"/>
    <w:rsid w:val="00A74BD7"/>
    <w:rsid w:val="00A7637A"/>
    <w:rsid w:val="00A773D5"/>
    <w:rsid w:val="00A81A69"/>
    <w:rsid w:val="00A827B2"/>
    <w:rsid w:val="00A84A5A"/>
    <w:rsid w:val="00A86113"/>
    <w:rsid w:val="00A90A9F"/>
    <w:rsid w:val="00A929DD"/>
    <w:rsid w:val="00A962EF"/>
    <w:rsid w:val="00A967F2"/>
    <w:rsid w:val="00AA1D30"/>
    <w:rsid w:val="00AA1F34"/>
    <w:rsid w:val="00AB01D8"/>
    <w:rsid w:val="00AB08BB"/>
    <w:rsid w:val="00AB0DD1"/>
    <w:rsid w:val="00AB20CE"/>
    <w:rsid w:val="00AB2C71"/>
    <w:rsid w:val="00AB2FEB"/>
    <w:rsid w:val="00AB3488"/>
    <w:rsid w:val="00AB38C9"/>
    <w:rsid w:val="00AB433A"/>
    <w:rsid w:val="00AC27AE"/>
    <w:rsid w:val="00AC5ACB"/>
    <w:rsid w:val="00AC6A11"/>
    <w:rsid w:val="00AD3D7E"/>
    <w:rsid w:val="00AD5C77"/>
    <w:rsid w:val="00AD71F0"/>
    <w:rsid w:val="00AD7CDE"/>
    <w:rsid w:val="00AE0F37"/>
    <w:rsid w:val="00AE0FDC"/>
    <w:rsid w:val="00AE1B4A"/>
    <w:rsid w:val="00AE6678"/>
    <w:rsid w:val="00AF0826"/>
    <w:rsid w:val="00AF111D"/>
    <w:rsid w:val="00AF1359"/>
    <w:rsid w:val="00AF3B5E"/>
    <w:rsid w:val="00AF4592"/>
    <w:rsid w:val="00AF6256"/>
    <w:rsid w:val="00AF7F50"/>
    <w:rsid w:val="00B00B78"/>
    <w:rsid w:val="00B026C7"/>
    <w:rsid w:val="00B02AD6"/>
    <w:rsid w:val="00B07EE1"/>
    <w:rsid w:val="00B11DF4"/>
    <w:rsid w:val="00B127A7"/>
    <w:rsid w:val="00B14F2A"/>
    <w:rsid w:val="00B160D2"/>
    <w:rsid w:val="00B16B0F"/>
    <w:rsid w:val="00B20FE3"/>
    <w:rsid w:val="00B212C2"/>
    <w:rsid w:val="00B32180"/>
    <w:rsid w:val="00B34EB3"/>
    <w:rsid w:val="00B34F24"/>
    <w:rsid w:val="00B3600C"/>
    <w:rsid w:val="00B36292"/>
    <w:rsid w:val="00B40938"/>
    <w:rsid w:val="00B40ED9"/>
    <w:rsid w:val="00B41235"/>
    <w:rsid w:val="00B41515"/>
    <w:rsid w:val="00B438D3"/>
    <w:rsid w:val="00B4458F"/>
    <w:rsid w:val="00B50699"/>
    <w:rsid w:val="00B50B0D"/>
    <w:rsid w:val="00B51090"/>
    <w:rsid w:val="00B51C76"/>
    <w:rsid w:val="00B52B67"/>
    <w:rsid w:val="00B545C7"/>
    <w:rsid w:val="00B56FF3"/>
    <w:rsid w:val="00B603EF"/>
    <w:rsid w:val="00B64159"/>
    <w:rsid w:val="00B648F6"/>
    <w:rsid w:val="00B64C59"/>
    <w:rsid w:val="00B65B59"/>
    <w:rsid w:val="00B71B12"/>
    <w:rsid w:val="00B7389F"/>
    <w:rsid w:val="00B773D5"/>
    <w:rsid w:val="00B77AE0"/>
    <w:rsid w:val="00B8195B"/>
    <w:rsid w:val="00B854E1"/>
    <w:rsid w:val="00B861E7"/>
    <w:rsid w:val="00B8764A"/>
    <w:rsid w:val="00B91445"/>
    <w:rsid w:val="00B93046"/>
    <w:rsid w:val="00B947E0"/>
    <w:rsid w:val="00B951BF"/>
    <w:rsid w:val="00BA132F"/>
    <w:rsid w:val="00BA24D6"/>
    <w:rsid w:val="00BA4159"/>
    <w:rsid w:val="00BA4D55"/>
    <w:rsid w:val="00BA7FAE"/>
    <w:rsid w:val="00BB0473"/>
    <w:rsid w:val="00BB67A8"/>
    <w:rsid w:val="00BB7836"/>
    <w:rsid w:val="00BC0921"/>
    <w:rsid w:val="00BC16D5"/>
    <w:rsid w:val="00BC420A"/>
    <w:rsid w:val="00BC4523"/>
    <w:rsid w:val="00BC4EFB"/>
    <w:rsid w:val="00BC5134"/>
    <w:rsid w:val="00BC5AC4"/>
    <w:rsid w:val="00BD10CE"/>
    <w:rsid w:val="00BD1795"/>
    <w:rsid w:val="00BD1D42"/>
    <w:rsid w:val="00BD3FE5"/>
    <w:rsid w:val="00BD40DD"/>
    <w:rsid w:val="00BD5A76"/>
    <w:rsid w:val="00BD6960"/>
    <w:rsid w:val="00BE3F5D"/>
    <w:rsid w:val="00BF047A"/>
    <w:rsid w:val="00BF0ABA"/>
    <w:rsid w:val="00BF332C"/>
    <w:rsid w:val="00BF6C5B"/>
    <w:rsid w:val="00C00DF7"/>
    <w:rsid w:val="00C01F70"/>
    <w:rsid w:val="00C0388A"/>
    <w:rsid w:val="00C05B37"/>
    <w:rsid w:val="00C11239"/>
    <w:rsid w:val="00C14676"/>
    <w:rsid w:val="00C14830"/>
    <w:rsid w:val="00C14DB8"/>
    <w:rsid w:val="00C162F6"/>
    <w:rsid w:val="00C17EAD"/>
    <w:rsid w:val="00C20211"/>
    <w:rsid w:val="00C206AE"/>
    <w:rsid w:val="00C20B0E"/>
    <w:rsid w:val="00C22234"/>
    <w:rsid w:val="00C22CD0"/>
    <w:rsid w:val="00C231D2"/>
    <w:rsid w:val="00C2475F"/>
    <w:rsid w:val="00C269C4"/>
    <w:rsid w:val="00C27240"/>
    <w:rsid w:val="00C27894"/>
    <w:rsid w:val="00C325EE"/>
    <w:rsid w:val="00C3412B"/>
    <w:rsid w:val="00C34251"/>
    <w:rsid w:val="00C35BDF"/>
    <w:rsid w:val="00C36F8F"/>
    <w:rsid w:val="00C402BE"/>
    <w:rsid w:val="00C40DD2"/>
    <w:rsid w:val="00C4162A"/>
    <w:rsid w:val="00C41A89"/>
    <w:rsid w:val="00C43807"/>
    <w:rsid w:val="00C44144"/>
    <w:rsid w:val="00C44A5C"/>
    <w:rsid w:val="00C565D3"/>
    <w:rsid w:val="00C56B36"/>
    <w:rsid w:val="00C61B95"/>
    <w:rsid w:val="00C620A4"/>
    <w:rsid w:val="00C66472"/>
    <w:rsid w:val="00C72CD4"/>
    <w:rsid w:val="00C742CF"/>
    <w:rsid w:val="00C74451"/>
    <w:rsid w:val="00C75066"/>
    <w:rsid w:val="00C80521"/>
    <w:rsid w:val="00C811B8"/>
    <w:rsid w:val="00C81994"/>
    <w:rsid w:val="00C8748E"/>
    <w:rsid w:val="00C920B9"/>
    <w:rsid w:val="00C9223E"/>
    <w:rsid w:val="00CA72B8"/>
    <w:rsid w:val="00CA7870"/>
    <w:rsid w:val="00CB0D9E"/>
    <w:rsid w:val="00CB129F"/>
    <w:rsid w:val="00CB1F2F"/>
    <w:rsid w:val="00CB2500"/>
    <w:rsid w:val="00CB27EE"/>
    <w:rsid w:val="00CB370F"/>
    <w:rsid w:val="00CB44E7"/>
    <w:rsid w:val="00CB4E8E"/>
    <w:rsid w:val="00CB5391"/>
    <w:rsid w:val="00CB695C"/>
    <w:rsid w:val="00CC0CB2"/>
    <w:rsid w:val="00CC418A"/>
    <w:rsid w:val="00CC4545"/>
    <w:rsid w:val="00CC4841"/>
    <w:rsid w:val="00CD0BBB"/>
    <w:rsid w:val="00CD336E"/>
    <w:rsid w:val="00CD3BBA"/>
    <w:rsid w:val="00CE0260"/>
    <w:rsid w:val="00CE1124"/>
    <w:rsid w:val="00CE183B"/>
    <w:rsid w:val="00CE1CDE"/>
    <w:rsid w:val="00CE54FE"/>
    <w:rsid w:val="00CF1B10"/>
    <w:rsid w:val="00CF2881"/>
    <w:rsid w:val="00CF487C"/>
    <w:rsid w:val="00CF4A1C"/>
    <w:rsid w:val="00CF64CA"/>
    <w:rsid w:val="00D0468D"/>
    <w:rsid w:val="00D06190"/>
    <w:rsid w:val="00D10A4B"/>
    <w:rsid w:val="00D126CD"/>
    <w:rsid w:val="00D1423C"/>
    <w:rsid w:val="00D16DBA"/>
    <w:rsid w:val="00D17438"/>
    <w:rsid w:val="00D2350A"/>
    <w:rsid w:val="00D23AFF"/>
    <w:rsid w:val="00D25B14"/>
    <w:rsid w:val="00D2706F"/>
    <w:rsid w:val="00D27077"/>
    <w:rsid w:val="00D32F52"/>
    <w:rsid w:val="00D34064"/>
    <w:rsid w:val="00D34CCD"/>
    <w:rsid w:val="00D36D1A"/>
    <w:rsid w:val="00D43648"/>
    <w:rsid w:val="00D4689D"/>
    <w:rsid w:val="00D47838"/>
    <w:rsid w:val="00D504C7"/>
    <w:rsid w:val="00D51104"/>
    <w:rsid w:val="00D52D5F"/>
    <w:rsid w:val="00D57439"/>
    <w:rsid w:val="00D602D6"/>
    <w:rsid w:val="00D70292"/>
    <w:rsid w:val="00D739D6"/>
    <w:rsid w:val="00D748E3"/>
    <w:rsid w:val="00D80D31"/>
    <w:rsid w:val="00D85215"/>
    <w:rsid w:val="00D92A35"/>
    <w:rsid w:val="00D96B61"/>
    <w:rsid w:val="00DA0E39"/>
    <w:rsid w:val="00DA143F"/>
    <w:rsid w:val="00DA479C"/>
    <w:rsid w:val="00DA5F55"/>
    <w:rsid w:val="00DB03DE"/>
    <w:rsid w:val="00DB7050"/>
    <w:rsid w:val="00DC072A"/>
    <w:rsid w:val="00DC32F5"/>
    <w:rsid w:val="00DC58C9"/>
    <w:rsid w:val="00DD0966"/>
    <w:rsid w:val="00DD0F4F"/>
    <w:rsid w:val="00DD2DC9"/>
    <w:rsid w:val="00DD3F98"/>
    <w:rsid w:val="00DE17A0"/>
    <w:rsid w:val="00DE3AFA"/>
    <w:rsid w:val="00DE3AFE"/>
    <w:rsid w:val="00DE4D43"/>
    <w:rsid w:val="00DE594F"/>
    <w:rsid w:val="00DE6E26"/>
    <w:rsid w:val="00DF42F5"/>
    <w:rsid w:val="00E00A54"/>
    <w:rsid w:val="00E022FF"/>
    <w:rsid w:val="00E02F00"/>
    <w:rsid w:val="00E0413A"/>
    <w:rsid w:val="00E04153"/>
    <w:rsid w:val="00E04A47"/>
    <w:rsid w:val="00E051FB"/>
    <w:rsid w:val="00E057B5"/>
    <w:rsid w:val="00E06126"/>
    <w:rsid w:val="00E06A3C"/>
    <w:rsid w:val="00E1166B"/>
    <w:rsid w:val="00E14C30"/>
    <w:rsid w:val="00E16010"/>
    <w:rsid w:val="00E165B9"/>
    <w:rsid w:val="00E20538"/>
    <w:rsid w:val="00E23ADF"/>
    <w:rsid w:val="00E26233"/>
    <w:rsid w:val="00E326C7"/>
    <w:rsid w:val="00E34865"/>
    <w:rsid w:val="00E34D61"/>
    <w:rsid w:val="00E41EBF"/>
    <w:rsid w:val="00E46925"/>
    <w:rsid w:val="00E46FF3"/>
    <w:rsid w:val="00E55002"/>
    <w:rsid w:val="00E55330"/>
    <w:rsid w:val="00E563FA"/>
    <w:rsid w:val="00E57FF4"/>
    <w:rsid w:val="00E613E2"/>
    <w:rsid w:val="00E6342B"/>
    <w:rsid w:val="00E650BB"/>
    <w:rsid w:val="00E65552"/>
    <w:rsid w:val="00E65BDE"/>
    <w:rsid w:val="00E67EC9"/>
    <w:rsid w:val="00E7002B"/>
    <w:rsid w:val="00E71B78"/>
    <w:rsid w:val="00E72062"/>
    <w:rsid w:val="00E72749"/>
    <w:rsid w:val="00E742A1"/>
    <w:rsid w:val="00E75273"/>
    <w:rsid w:val="00E82A1C"/>
    <w:rsid w:val="00E9077C"/>
    <w:rsid w:val="00E91D5B"/>
    <w:rsid w:val="00E92AB7"/>
    <w:rsid w:val="00E948EA"/>
    <w:rsid w:val="00E94D89"/>
    <w:rsid w:val="00EA1492"/>
    <w:rsid w:val="00EA2AC4"/>
    <w:rsid w:val="00EB1C46"/>
    <w:rsid w:val="00EB2A92"/>
    <w:rsid w:val="00EB3F00"/>
    <w:rsid w:val="00EB4D0C"/>
    <w:rsid w:val="00EB5690"/>
    <w:rsid w:val="00EB768D"/>
    <w:rsid w:val="00EB780E"/>
    <w:rsid w:val="00EC0179"/>
    <w:rsid w:val="00EC12EC"/>
    <w:rsid w:val="00EC1DB7"/>
    <w:rsid w:val="00EC3409"/>
    <w:rsid w:val="00EC5B56"/>
    <w:rsid w:val="00EC5E1C"/>
    <w:rsid w:val="00EC60C9"/>
    <w:rsid w:val="00ED0732"/>
    <w:rsid w:val="00ED0B05"/>
    <w:rsid w:val="00ED0E2E"/>
    <w:rsid w:val="00ED1564"/>
    <w:rsid w:val="00ED1D29"/>
    <w:rsid w:val="00ED2E80"/>
    <w:rsid w:val="00ED3257"/>
    <w:rsid w:val="00ED34C4"/>
    <w:rsid w:val="00ED4676"/>
    <w:rsid w:val="00EE0B72"/>
    <w:rsid w:val="00EE171C"/>
    <w:rsid w:val="00EE41B0"/>
    <w:rsid w:val="00EE5673"/>
    <w:rsid w:val="00EE7144"/>
    <w:rsid w:val="00EF174C"/>
    <w:rsid w:val="00EF326E"/>
    <w:rsid w:val="00F0186B"/>
    <w:rsid w:val="00F04409"/>
    <w:rsid w:val="00F06763"/>
    <w:rsid w:val="00F06CF4"/>
    <w:rsid w:val="00F11FA7"/>
    <w:rsid w:val="00F14594"/>
    <w:rsid w:val="00F23494"/>
    <w:rsid w:val="00F2433E"/>
    <w:rsid w:val="00F24776"/>
    <w:rsid w:val="00F26310"/>
    <w:rsid w:val="00F3008C"/>
    <w:rsid w:val="00F31B2A"/>
    <w:rsid w:val="00F322B0"/>
    <w:rsid w:val="00F35F4A"/>
    <w:rsid w:val="00F424B7"/>
    <w:rsid w:val="00F51120"/>
    <w:rsid w:val="00F54833"/>
    <w:rsid w:val="00F5551D"/>
    <w:rsid w:val="00F5553B"/>
    <w:rsid w:val="00F572F9"/>
    <w:rsid w:val="00F5778E"/>
    <w:rsid w:val="00F60CC2"/>
    <w:rsid w:val="00F67C76"/>
    <w:rsid w:val="00F72C7A"/>
    <w:rsid w:val="00F743EE"/>
    <w:rsid w:val="00F74FD1"/>
    <w:rsid w:val="00F77B1F"/>
    <w:rsid w:val="00F84BA8"/>
    <w:rsid w:val="00F870F0"/>
    <w:rsid w:val="00F90159"/>
    <w:rsid w:val="00F91BF4"/>
    <w:rsid w:val="00F934C0"/>
    <w:rsid w:val="00F93BA2"/>
    <w:rsid w:val="00F94526"/>
    <w:rsid w:val="00F957DA"/>
    <w:rsid w:val="00F9634C"/>
    <w:rsid w:val="00F970AD"/>
    <w:rsid w:val="00FA1F1B"/>
    <w:rsid w:val="00FA3876"/>
    <w:rsid w:val="00FA400A"/>
    <w:rsid w:val="00FA5E3F"/>
    <w:rsid w:val="00FA5F40"/>
    <w:rsid w:val="00FA64DF"/>
    <w:rsid w:val="00FA703C"/>
    <w:rsid w:val="00FB32D7"/>
    <w:rsid w:val="00FB72C2"/>
    <w:rsid w:val="00FB76D2"/>
    <w:rsid w:val="00FC1347"/>
    <w:rsid w:val="00FC2F06"/>
    <w:rsid w:val="00FC3627"/>
    <w:rsid w:val="00FC3830"/>
    <w:rsid w:val="00FC6157"/>
    <w:rsid w:val="00FC7389"/>
    <w:rsid w:val="00FD10C7"/>
    <w:rsid w:val="00FD1B33"/>
    <w:rsid w:val="00FD38B1"/>
    <w:rsid w:val="00FD7BDD"/>
    <w:rsid w:val="00FE458C"/>
    <w:rsid w:val="00FE71E1"/>
    <w:rsid w:val="00FE7AF4"/>
    <w:rsid w:val="00FF0B91"/>
    <w:rsid w:val="00FF166B"/>
    <w:rsid w:val="00FF346A"/>
    <w:rsid w:val="00FF39DB"/>
    <w:rsid w:val="00FF60A1"/>
    <w:rsid w:val="00FF7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semiHidden="1" w:unhideWhenUsed="1" w:qFormat="1"/>
    <w:lsdException w:name="annotation reference" w:uiPriority="99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Frutiger Linotype" w:hAnsi="Frutiger Linotype" w:cs="Tahoma"/>
      <w:sz w:val="22"/>
      <w:szCs w:val="22"/>
    </w:rPr>
  </w:style>
  <w:style w:type="paragraph" w:styleId="Heading2">
    <w:name w:val="heading 2"/>
    <w:basedOn w:val="Normal"/>
    <w:next w:val="Normal"/>
    <w:qFormat/>
    <w:rsid w:val="00136B56"/>
    <w:pPr>
      <w:keepNext/>
      <w:autoSpaceDE w:val="0"/>
      <w:autoSpaceDN w:val="0"/>
      <w:adjustRightInd w:val="0"/>
      <w:spacing w:line="326" w:lineRule="auto"/>
      <w:jc w:val="both"/>
      <w:outlineLvl w:val="1"/>
    </w:pPr>
    <w:rPr>
      <w:rFonts w:ascii="Arial" w:hAnsi="Arial" w:cs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OC1">
    <w:name w:val="TOC1"/>
    <w:basedOn w:val="Normal"/>
    <w:rsid w:val="0037363E"/>
    <w:pPr>
      <w:ind w:left="3600" w:hanging="3600"/>
      <w:jc w:val="center"/>
    </w:pPr>
    <w:rPr>
      <w:rFonts w:ascii="Tahoma" w:hAnsi="Tahoma"/>
      <w:b/>
      <w:color w:val="000000"/>
      <w:sz w:val="36"/>
      <w:szCs w:val="36"/>
    </w:rPr>
  </w:style>
  <w:style w:type="paragraph" w:styleId="TOC10">
    <w:name w:val="toc 1"/>
    <w:basedOn w:val="Normal"/>
    <w:next w:val="Normal"/>
    <w:autoRedefine/>
    <w:semiHidden/>
    <w:rsid w:val="00207048"/>
    <w:rPr>
      <w:rFonts w:ascii="Times" w:hAnsi="Times"/>
      <w:szCs w:val="20"/>
    </w:rPr>
  </w:style>
  <w:style w:type="paragraph" w:customStyle="1" w:styleId="a">
    <w:name w:val="_"/>
    <w:rsid w:val="002C25C4"/>
    <w:pPr>
      <w:autoSpaceDE w:val="0"/>
      <w:autoSpaceDN w:val="0"/>
      <w:adjustRightInd w:val="0"/>
      <w:ind w:left="-1440"/>
    </w:pPr>
    <w:rPr>
      <w:rFonts w:ascii="Courier" w:hAnsi="Courier"/>
      <w:szCs w:val="24"/>
    </w:rPr>
  </w:style>
  <w:style w:type="paragraph" w:styleId="Header">
    <w:name w:val="header"/>
    <w:basedOn w:val="Normal"/>
    <w:rsid w:val="00FD7BD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D7BD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D7BDD"/>
  </w:style>
  <w:style w:type="character" w:styleId="Hyperlink">
    <w:name w:val="Hyperlink"/>
    <w:rsid w:val="00A10041"/>
    <w:rPr>
      <w:color w:val="0000FF"/>
      <w:u w:val="single"/>
    </w:rPr>
  </w:style>
  <w:style w:type="character" w:customStyle="1" w:styleId="QuickFormat1">
    <w:name w:val="QuickFormat1"/>
    <w:rsid w:val="00C402BE"/>
    <w:rPr>
      <w:rFonts w:ascii="Arial" w:hAnsi="Arial" w:cs="Arial"/>
      <w:b/>
      <w:bCs/>
      <w:color w:val="000000"/>
      <w:sz w:val="36"/>
      <w:szCs w:val="36"/>
    </w:rPr>
  </w:style>
  <w:style w:type="table" w:styleId="TableGrid">
    <w:name w:val="Table Grid"/>
    <w:basedOn w:val="TableNormal"/>
    <w:uiPriority w:val="59"/>
    <w:rsid w:val="00136B56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rsid w:val="00C81994"/>
    <w:rPr>
      <w:color w:val="800080"/>
      <w:u w:val="single"/>
    </w:rPr>
  </w:style>
  <w:style w:type="character" w:customStyle="1" w:styleId="style31">
    <w:name w:val="style31"/>
    <w:rsid w:val="00E72062"/>
    <w:rPr>
      <w:rFonts w:ascii="Verdana" w:hAnsi="Verdana" w:hint="default"/>
      <w:sz w:val="24"/>
      <w:szCs w:val="24"/>
    </w:rPr>
  </w:style>
  <w:style w:type="paragraph" w:customStyle="1" w:styleId="Default">
    <w:name w:val="Default"/>
    <w:rsid w:val="008C6D03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CommentReference">
    <w:name w:val="annotation reference"/>
    <w:uiPriority w:val="99"/>
    <w:unhideWhenUsed/>
    <w:rsid w:val="0003770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03770E"/>
    <w:pPr>
      <w:spacing w:after="200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03770E"/>
    <w:rPr>
      <w:rFonts w:ascii="Calibri" w:eastAsia="Calibri" w:hAnsi="Calibri"/>
    </w:rPr>
  </w:style>
  <w:style w:type="paragraph" w:styleId="BalloonText">
    <w:name w:val="Balloon Text"/>
    <w:basedOn w:val="Normal"/>
    <w:link w:val="BalloonTextChar"/>
    <w:rsid w:val="0003770E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03770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semiHidden="1" w:unhideWhenUsed="1" w:qFormat="1"/>
    <w:lsdException w:name="annotation reference" w:uiPriority="99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rFonts w:ascii="Frutiger Linotype" w:hAnsi="Frutiger Linotype" w:cs="Tahoma"/>
      <w:sz w:val="22"/>
      <w:szCs w:val="22"/>
    </w:rPr>
  </w:style>
  <w:style w:type="paragraph" w:styleId="Heading2">
    <w:name w:val="heading 2"/>
    <w:basedOn w:val="Normal"/>
    <w:next w:val="Normal"/>
    <w:qFormat/>
    <w:rsid w:val="00136B56"/>
    <w:pPr>
      <w:keepNext/>
      <w:autoSpaceDE w:val="0"/>
      <w:autoSpaceDN w:val="0"/>
      <w:adjustRightInd w:val="0"/>
      <w:spacing w:line="326" w:lineRule="auto"/>
      <w:jc w:val="both"/>
      <w:outlineLvl w:val="1"/>
    </w:pPr>
    <w:rPr>
      <w:rFonts w:ascii="Arial" w:hAnsi="Arial" w:cs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OC1">
    <w:name w:val="TOC1"/>
    <w:basedOn w:val="Normal"/>
    <w:rsid w:val="0037363E"/>
    <w:pPr>
      <w:ind w:left="3600" w:hanging="3600"/>
      <w:jc w:val="center"/>
    </w:pPr>
    <w:rPr>
      <w:rFonts w:ascii="Tahoma" w:hAnsi="Tahoma"/>
      <w:b/>
      <w:color w:val="000000"/>
      <w:sz w:val="36"/>
      <w:szCs w:val="36"/>
    </w:rPr>
  </w:style>
  <w:style w:type="paragraph" w:styleId="TOC10">
    <w:name w:val="toc 1"/>
    <w:basedOn w:val="Normal"/>
    <w:next w:val="Normal"/>
    <w:autoRedefine/>
    <w:semiHidden/>
    <w:rsid w:val="00207048"/>
    <w:rPr>
      <w:rFonts w:ascii="Times" w:hAnsi="Times"/>
      <w:szCs w:val="20"/>
    </w:rPr>
  </w:style>
  <w:style w:type="paragraph" w:customStyle="1" w:styleId="a">
    <w:name w:val="_"/>
    <w:rsid w:val="002C25C4"/>
    <w:pPr>
      <w:autoSpaceDE w:val="0"/>
      <w:autoSpaceDN w:val="0"/>
      <w:adjustRightInd w:val="0"/>
      <w:ind w:left="-1440"/>
    </w:pPr>
    <w:rPr>
      <w:rFonts w:ascii="Courier" w:hAnsi="Courier"/>
      <w:szCs w:val="24"/>
    </w:rPr>
  </w:style>
  <w:style w:type="paragraph" w:styleId="Header">
    <w:name w:val="header"/>
    <w:basedOn w:val="Normal"/>
    <w:rsid w:val="00FD7BD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D7BD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D7BDD"/>
  </w:style>
  <w:style w:type="character" w:styleId="Hyperlink">
    <w:name w:val="Hyperlink"/>
    <w:rsid w:val="00A10041"/>
    <w:rPr>
      <w:color w:val="0000FF"/>
      <w:u w:val="single"/>
    </w:rPr>
  </w:style>
  <w:style w:type="character" w:customStyle="1" w:styleId="QuickFormat1">
    <w:name w:val="QuickFormat1"/>
    <w:rsid w:val="00C402BE"/>
    <w:rPr>
      <w:rFonts w:ascii="Arial" w:hAnsi="Arial" w:cs="Arial"/>
      <w:b/>
      <w:bCs/>
      <w:color w:val="000000"/>
      <w:sz w:val="36"/>
      <w:szCs w:val="36"/>
    </w:rPr>
  </w:style>
  <w:style w:type="table" w:styleId="TableGrid">
    <w:name w:val="Table Grid"/>
    <w:basedOn w:val="TableNormal"/>
    <w:uiPriority w:val="59"/>
    <w:rsid w:val="00136B56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llowedHyperlink">
    <w:name w:val="FollowedHyperlink"/>
    <w:rsid w:val="00C81994"/>
    <w:rPr>
      <w:color w:val="800080"/>
      <w:u w:val="single"/>
    </w:rPr>
  </w:style>
  <w:style w:type="character" w:customStyle="1" w:styleId="style31">
    <w:name w:val="style31"/>
    <w:rsid w:val="00E72062"/>
    <w:rPr>
      <w:rFonts w:ascii="Verdana" w:hAnsi="Verdana" w:hint="default"/>
      <w:sz w:val="24"/>
      <w:szCs w:val="24"/>
    </w:rPr>
  </w:style>
  <w:style w:type="paragraph" w:customStyle="1" w:styleId="Default">
    <w:name w:val="Default"/>
    <w:rsid w:val="008C6D03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CommentReference">
    <w:name w:val="annotation reference"/>
    <w:uiPriority w:val="99"/>
    <w:unhideWhenUsed/>
    <w:rsid w:val="0003770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03770E"/>
    <w:pPr>
      <w:spacing w:after="200"/>
    </w:pPr>
    <w:rPr>
      <w:rFonts w:ascii="Calibri" w:eastAsia="Calibri" w:hAnsi="Calibri" w:cs="Times New Roman"/>
      <w:sz w:val="20"/>
      <w:szCs w:val="20"/>
    </w:rPr>
  </w:style>
  <w:style w:type="character" w:customStyle="1" w:styleId="CommentTextChar">
    <w:name w:val="Comment Text Char"/>
    <w:link w:val="CommentText"/>
    <w:uiPriority w:val="99"/>
    <w:rsid w:val="0003770E"/>
    <w:rPr>
      <w:rFonts w:ascii="Calibri" w:eastAsia="Calibri" w:hAnsi="Calibri"/>
    </w:rPr>
  </w:style>
  <w:style w:type="paragraph" w:styleId="BalloonText">
    <w:name w:val="Balloon Text"/>
    <w:basedOn w:val="Normal"/>
    <w:link w:val="BalloonTextChar"/>
    <w:rsid w:val="0003770E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03770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png"/><Relationship Id="rId117" Type="http://schemas.openxmlformats.org/officeDocument/2006/relationships/image" Target="media/image56.wmf"/><Relationship Id="rId21" Type="http://schemas.openxmlformats.org/officeDocument/2006/relationships/oleObject" Target="embeddings/oleObject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6.bin"/><Relationship Id="rId63" Type="http://schemas.openxmlformats.org/officeDocument/2006/relationships/oleObject" Target="embeddings/oleObject24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4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8.bin"/><Relationship Id="rId133" Type="http://schemas.openxmlformats.org/officeDocument/2006/relationships/image" Target="media/image64.wmf"/><Relationship Id="rId138" Type="http://schemas.openxmlformats.org/officeDocument/2006/relationships/footer" Target="footer5.xml"/><Relationship Id="rId16" Type="http://schemas.openxmlformats.org/officeDocument/2006/relationships/image" Target="media/image6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53" Type="http://schemas.openxmlformats.org/officeDocument/2006/relationships/oleObject" Target="embeddings/oleObject19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5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45.wmf"/><Relationship Id="rId22" Type="http://schemas.openxmlformats.org/officeDocument/2006/relationships/image" Target="media/image9.wmf"/><Relationship Id="rId27" Type="http://schemas.openxmlformats.org/officeDocument/2006/relationships/footer" Target="footer1.xml"/><Relationship Id="rId43" Type="http://schemas.openxmlformats.org/officeDocument/2006/relationships/oleObject" Target="embeddings/oleObject14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1.bin"/><Relationship Id="rId134" Type="http://schemas.openxmlformats.org/officeDocument/2006/relationships/oleObject" Target="embeddings/oleObject59.bin"/><Relationship Id="rId139" Type="http://schemas.openxmlformats.org/officeDocument/2006/relationships/footer" Target="footer6.xml"/><Relationship Id="rId8" Type="http://schemas.openxmlformats.org/officeDocument/2006/relationships/image" Target="media/image1.jpeg"/><Relationship Id="rId51" Type="http://schemas.openxmlformats.org/officeDocument/2006/relationships/oleObject" Target="embeddings/oleObject18.bin"/><Relationship Id="rId72" Type="http://schemas.openxmlformats.org/officeDocument/2006/relationships/image" Target="media/image33.wmf"/><Relationship Id="rId80" Type="http://schemas.openxmlformats.org/officeDocument/2006/relationships/image" Target="media/image37.emf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8.wmf"/><Relationship Id="rId14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2.bin"/><Relationship Id="rId67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46.bin"/><Relationship Id="rId116" Type="http://schemas.openxmlformats.org/officeDocument/2006/relationships/oleObject" Target="embeddings/oleObject50.bin"/><Relationship Id="rId124" Type="http://schemas.openxmlformats.org/officeDocument/2006/relationships/oleObject" Target="embeddings/oleObject54.bin"/><Relationship Id="rId129" Type="http://schemas.openxmlformats.org/officeDocument/2006/relationships/image" Target="media/image62.wmf"/><Relationship Id="rId137" Type="http://schemas.openxmlformats.org/officeDocument/2006/relationships/footer" Target="footer4.xml"/><Relationship Id="rId20" Type="http://schemas.openxmlformats.org/officeDocument/2006/relationships/image" Target="media/image8.wmf"/><Relationship Id="rId41" Type="http://schemas.openxmlformats.org/officeDocument/2006/relationships/oleObject" Target="embeddings/oleObject13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0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58.bin"/><Relationship Id="rId140" Type="http://schemas.openxmlformats.org/officeDocument/2006/relationships/footer" Target="footer7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footer" Target="footer2.xml"/><Relationship Id="rId36" Type="http://schemas.openxmlformats.org/officeDocument/2006/relationships/image" Target="media/image15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5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image" Target="media/image2.png"/><Relationship Id="rId31" Type="http://schemas.openxmlformats.org/officeDocument/2006/relationships/oleObject" Target="embeddings/oleObject8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6.wmf"/><Relationship Id="rId81" Type="http://schemas.openxmlformats.org/officeDocument/2006/relationships/image" Target="media/image38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3.bin"/><Relationship Id="rId130" Type="http://schemas.openxmlformats.org/officeDocument/2006/relationships/oleObject" Target="embeddings/oleObject57.bin"/><Relationship Id="rId135" Type="http://schemas.openxmlformats.org/officeDocument/2006/relationships/image" Target="media/image65.wmf"/><Relationship Id="rId4" Type="http://schemas.openxmlformats.org/officeDocument/2006/relationships/settings" Target="settings.xml"/><Relationship Id="rId9" Type="http://schemas.openxmlformats.org/officeDocument/2006/relationships/chart" Target="charts/chart1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2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0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0.wmf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footer" Target="footer3.xml"/><Relationship Id="rId24" Type="http://schemas.openxmlformats.org/officeDocument/2006/relationships/image" Target="media/image10.png"/><Relationship Id="rId40" Type="http://schemas.openxmlformats.org/officeDocument/2006/relationships/image" Target="media/image17.wmf"/><Relationship Id="rId45" Type="http://schemas.openxmlformats.org/officeDocument/2006/relationships/oleObject" Target="embeddings/oleObject15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0.bin"/><Relationship Id="rId61" Type="http://schemas.openxmlformats.org/officeDocument/2006/relationships/oleObject" Target="embeddings/oleObject23.bin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5.bin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Book15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2</c:f>
              <c:strCache>
                <c:ptCount val="1"/>
                <c:pt idx="0">
                  <c:v>Mr. Smith</c:v>
                </c:pt>
              </c:strCache>
            </c:strRef>
          </c:tx>
          <c:spPr>
            <a:pattFill prst="horzBrick">
              <a:fgClr>
                <a:schemeClr val="accent1"/>
              </a:fgClr>
              <a:bgClr>
                <a:schemeClr val="bg1"/>
              </a:bgClr>
            </a:pattFill>
          </c:spPr>
          <c:invertIfNegative val="0"/>
          <c:cat>
            <c:strRef>
              <c:f>Sheet1!$A$3:$A$6</c:f>
              <c:strCache>
                <c:ptCount val="4"/>
                <c:pt idx="0">
                  <c:v>September</c:v>
                </c:pt>
                <c:pt idx="1">
                  <c:v>October</c:v>
                </c:pt>
                <c:pt idx="2">
                  <c:v>November</c:v>
                </c:pt>
                <c:pt idx="3">
                  <c:v>December</c:v>
                </c:pt>
              </c:strCache>
            </c:strRef>
          </c:cat>
          <c:val>
            <c:numRef>
              <c:f>Sheet1!$B$3:$B$6</c:f>
              <c:numCache>
                <c:formatCode>General</c:formatCode>
                <c:ptCount val="4"/>
                <c:pt idx="0">
                  <c:v>200</c:v>
                </c:pt>
                <c:pt idx="1">
                  <c:v>250</c:v>
                </c:pt>
                <c:pt idx="2">
                  <c:v>175</c:v>
                </c:pt>
                <c:pt idx="3">
                  <c:v>250</c:v>
                </c:pt>
              </c:numCache>
            </c:numRef>
          </c:val>
        </c:ser>
        <c:ser>
          <c:idx val="1"/>
          <c:order val="1"/>
          <c:tx>
            <c:strRef>
              <c:f>Sheet1!$C$2</c:f>
              <c:strCache>
                <c:ptCount val="1"/>
                <c:pt idx="0">
                  <c:v>Mrs. Fynboe</c:v>
                </c:pt>
              </c:strCache>
            </c:strRef>
          </c:tx>
          <c:invertIfNegative val="0"/>
          <c:cat>
            <c:strRef>
              <c:f>Sheet1!$A$3:$A$6</c:f>
              <c:strCache>
                <c:ptCount val="4"/>
                <c:pt idx="0">
                  <c:v>September</c:v>
                </c:pt>
                <c:pt idx="1">
                  <c:v>October</c:v>
                </c:pt>
                <c:pt idx="2">
                  <c:v>November</c:v>
                </c:pt>
                <c:pt idx="3">
                  <c:v>December</c:v>
                </c:pt>
              </c:strCache>
            </c:strRef>
          </c:cat>
          <c:val>
            <c:numRef>
              <c:f>Sheet1!$C$3:$C$6</c:f>
              <c:numCache>
                <c:formatCode>General</c:formatCode>
                <c:ptCount val="4"/>
                <c:pt idx="0">
                  <c:v>150</c:v>
                </c:pt>
                <c:pt idx="1">
                  <c:v>275</c:v>
                </c:pt>
                <c:pt idx="2">
                  <c:v>225</c:v>
                </c:pt>
                <c:pt idx="3">
                  <c:v>250</c:v>
                </c:pt>
              </c:numCache>
            </c:numRef>
          </c:val>
        </c:ser>
        <c:ser>
          <c:idx val="2"/>
          <c:order val="2"/>
          <c:tx>
            <c:strRef>
              <c:f>Sheet1!$D$2</c:f>
              <c:strCache>
                <c:ptCount val="1"/>
                <c:pt idx="0">
                  <c:v>Mrs. Naylor</c:v>
                </c:pt>
              </c:strCache>
            </c:strRef>
          </c:tx>
          <c:spPr>
            <a:pattFill prst="dkVert">
              <a:fgClr>
                <a:schemeClr val="accent1"/>
              </a:fgClr>
              <a:bgClr>
                <a:schemeClr val="bg1"/>
              </a:bgClr>
            </a:pattFill>
          </c:spPr>
          <c:invertIfNegative val="0"/>
          <c:cat>
            <c:strRef>
              <c:f>Sheet1!$A$3:$A$6</c:f>
              <c:strCache>
                <c:ptCount val="4"/>
                <c:pt idx="0">
                  <c:v>September</c:v>
                </c:pt>
                <c:pt idx="1">
                  <c:v>October</c:v>
                </c:pt>
                <c:pt idx="2">
                  <c:v>November</c:v>
                </c:pt>
                <c:pt idx="3">
                  <c:v>December</c:v>
                </c:pt>
              </c:strCache>
            </c:strRef>
          </c:cat>
          <c:val>
            <c:numRef>
              <c:f>Sheet1!$D$3:$D$6</c:f>
              <c:numCache>
                <c:formatCode>General</c:formatCode>
                <c:ptCount val="4"/>
                <c:pt idx="0">
                  <c:v>125</c:v>
                </c:pt>
                <c:pt idx="1">
                  <c:v>150</c:v>
                </c:pt>
                <c:pt idx="2">
                  <c:v>275</c:v>
                </c:pt>
                <c:pt idx="3">
                  <c:v>15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49210240"/>
        <c:axId val="151422080"/>
      </c:barChart>
      <c:catAx>
        <c:axId val="149210240"/>
        <c:scaling>
          <c:orientation val="minMax"/>
        </c:scaling>
        <c:delete val="0"/>
        <c:axPos val="b"/>
        <c:majorTickMark val="out"/>
        <c:minorTickMark val="none"/>
        <c:tickLblPos val="nextTo"/>
        <c:crossAx val="151422080"/>
        <c:crosses val="autoZero"/>
        <c:auto val="1"/>
        <c:lblAlgn val="ctr"/>
        <c:lblOffset val="100"/>
        <c:noMultiLvlLbl val="0"/>
      </c:catAx>
      <c:valAx>
        <c:axId val="15142208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4921024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9556999125109362"/>
          <c:y val="0.3234981044036162"/>
          <c:w val="0.18776334208223971"/>
          <c:h val="0.50578120443277919"/>
        </c:manualLayout>
      </c:layout>
      <c:overlay val="0"/>
      <c:txPr>
        <a:bodyPr/>
        <a:lstStyle/>
        <a:p>
          <a:pPr>
            <a:defRPr sz="1200"/>
          </a:pPr>
          <a:endParaRPr lang="en-US"/>
        </a:p>
      </c:txPr>
    </c:legend>
    <c:plotVisOnly val="1"/>
    <c:dispBlanksAs val="gap"/>
    <c:showDLblsOverMax val="0"/>
  </c:chart>
  <c:spPr>
    <a:noFill/>
  </c:spPr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1</Pages>
  <Words>1758</Words>
  <Characters>8074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09 Choose One - Choose One</vt:lpstr>
    </vt:vector>
  </TitlesOfParts>
  <Company>Hewlett-Packard Company</Company>
  <LinksUpToDate>false</LinksUpToDate>
  <CharactersWithSpaces>98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9 Choose One - Choose One</dc:title>
  <dc:creator>John Bennett</dc:creator>
  <cp:lastModifiedBy>John Bennett</cp:lastModifiedBy>
  <cp:revision>3</cp:revision>
  <cp:lastPrinted>2012-09-15T22:47:00Z</cp:lastPrinted>
  <dcterms:created xsi:type="dcterms:W3CDTF">2012-09-16T13:30:00Z</dcterms:created>
  <dcterms:modified xsi:type="dcterms:W3CDTF">2012-09-17T13:20:00Z</dcterms:modified>
</cp:coreProperties>
</file>